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C9DF01" w14:textId="6134A4B0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ИНИСТЕРСТВО НАУКИ </w:t>
      </w:r>
      <w:r w:rsidR="0060307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ВЫСШЕГО ОБРАЗОВАНИЯ </w:t>
      </w:r>
      <w:r w:rsidRPr="006F5E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ССИЙСКОЙ ФЕДЕРАЦИИ</w:t>
      </w:r>
    </w:p>
    <w:p w14:paraId="397D2EB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едеральное государственное бюджетное образовательное учреждение</w:t>
      </w:r>
    </w:p>
    <w:p w14:paraId="1276C86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сшего образования</w:t>
      </w:r>
    </w:p>
    <w:p w14:paraId="71F3C72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Кубанский государственный университет»</w:t>
      </w:r>
    </w:p>
    <w:p w14:paraId="302CF16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компьютерных технологий и прикладной математики</w:t>
      </w:r>
    </w:p>
    <w:p w14:paraId="4736A19D" w14:textId="77777777" w:rsidR="006F5E8C" w:rsidRPr="006F5E8C" w:rsidRDefault="006F5E8C" w:rsidP="006F5E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математического моделирования</w:t>
      </w:r>
    </w:p>
    <w:p w14:paraId="15E2D4A9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A051BF4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10E4132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AE80809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2891843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07497C3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3EECA04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AC8BB71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CBBC89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00CAF8E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B7C7FC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27FC983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B62A4EC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25DAECE" w14:textId="77777777" w:rsidR="006F5E8C" w:rsidRPr="006F5E8C" w:rsidRDefault="006F5E8C" w:rsidP="006F5E8C">
      <w:pPr>
        <w:overflowPunct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eastAsia="ru-RU"/>
        </w:rPr>
        <w:t>Отчет о научно-исследовательской работе</w:t>
      </w:r>
    </w:p>
    <w:p w14:paraId="5F07C9BC" w14:textId="77777777" w:rsidR="006F5E8C" w:rsidRPr="006F5E8C" w:rsidRDefault="006F5E8C" w:rsidP="006F5E8C">
      <w:pPr>
        <w:overflowPunct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практике по получению первичных навыков научно-исследовательской работы)</w:t>
      </w:r>
    </w:p>
    <w:p w14:paraId="48D31447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4BDD69C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1DF114F" w14:textId="77777777" w:rsidR="006F5E8C" w:rsidRPr="006F5E8C" w:rsidRDefault="006F5E8C" w:rsidP="006F5E8C">
      <w:pPr>
        <w:overflowPunct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5A80074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264C8A" w14:textId="27925DE0" w:rsidR="006F5E8C" w:rsidRPr="009D66A7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ил ____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</w:t>
      </w: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  <w:r w:rsidR="009877A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</w:t>
      </w:r>
      <w:r w:rsidRPr="006F5E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 </w:t>
      </w:r>
      <w:proofErr w:type="gramStart"/>
      <w:r w:rsidR="009D66A7">
        <w:rPr>
          <w:rFonts w:ascii="Times New Roman" w:eastAsia="Times New Roman" w:hAnsi="Times New Roman" w:cs="Times New Roman"/>
          <w:sz w:val="28"/>
          <w:szCs w:val="28"/>
          <w:lang w:eastAsia="ru-RU"/>
        </w:rPr>
        <w:t>П.А.</w:t>
      </w:r>
      <w:proofErr w:type="gramEnd"/>
      <w:r w:rsidR="009D66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D66A7">
        <w:rPr>
          <w:rFonts w:ascii="Times New Roman" w:eastAsia="Times New Roman" w:hAnsi="Times New Roman" w:cs="Times New Roman"/>
          <w:sz w:val="28"/>
          <w:szCs w:val="28"/>
          <w:lang w:eastAsia="ru-RU"/>
        </w:rPr>
        <w:t>Зубков</w:t>
      </w:r>
    </w:p>
    <w:p w14:paraId="2D532147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9305DC8" w14:textId="77777777" w:rsidR="006F5E8C" w:rsidRPr="006F5E8C" w:rsidRDefault="006F5E8C" w:rsidP="006F5E8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авление подготовки </w:t>
      </w:r>
      <w:r w:rsidRPr="006F5E8C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02.03.02 Фундаментальная информатика и информационные технологии</w:t>
      </w:r>
    </w:p>
    <w:p w14:paraId="7F8ABC4F" w14:textId="77777777" w:rsidR="006F5E8C" w:rsidRPr="006F5E8C" w:rsidRDefault="006F5E8C" w:rsidP="006F5E8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 </w:t>
      </w:r>
      <w:r w:rsidRPr="006F5E8C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2</w:t>
      </w:r>
    </w:p>
    <w:p w14:paraId="0867302B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9AF92B2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F9BB5E4" w14:textId="77777777" w:rsidR="006F5E8C" w:rsidRPr="006F5E8C" w:rsidRDefault="006F5E8C" w:rsidP="006F5E8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>Руководитель учебной практики</w:t>
      </w:r>
    </w:p>
    <w:p w14:paraId="739DD626" w14:textId="77777777" w:rsidR="006F5E8C" w:rsidRPr="006F5E8C" w:rsidRDefault="006F5E8C" w:rsidP="006F5E8C">
      <w:pPr>
        <w:tabs>
          <w:tab w:val="left" w:pos="63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нд. физ.-мат. наук, доцент кафедры</w:t>
      </w:r>
    </w:p>
    <w:p w14:paraId="092D6658" w14:textId="50A64A54" w:rsidR="006F5E8C" w:rsidRPr="006F5E8C" w:rsidRDefault="006F5E8C" w:rsidP="006F5E8C">
      <w:pPr>
        <w:tabs>
          <w:tab w:val="left" w:pos="63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F5E8C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ого моделирования ___________________________ С.Е. Рубцов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11879485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58B55F7" w14:textId="072051A2" w:rsidR="007C1FFD" w:rsidRPr="009D66A7" w:rsidRDefault="00F4401F" w:rsidP="006F5E8C">
          <w:pPr>
            <w:pStyle w:val="a3"/>
            <w:pageBreakBefore/>
            <w:spacing w:before="0" w:line="360" w:lineRule="auto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F67377">
            <w:rPr>
              <w:rFonts w:ascii="Times New Roman" w:hAnsi="Times New Roman" w:cs="Times New Roman"/>
              <w:caps/>
              <w:color w:val="auto"/>
              <w:sz w:val="28"/>
              <w:szCs w:val="28"/>
            </w:rPr>
            <w:t>Содержание</w:t>
          </w:r>
        </w:p>
        <w:p w14:paraId="0B4A86BC" w14:textId="77777777" w:rsidR="00F4401F" w:rsidRPr="00F4401F" w:rsidRDefault="00F4401F" w:rsidP="00F4401F">
          <w:pPr>
            <w:rPr>
              <w:lang w:eastAsia="ru-RU"/>
            </w:rPr>
          </w:pPr>
        </w:p>
        <w:p w14:paraId="3A7FF09B" w14:textId="637FF231" w:rsidR="00F4401F" w:rsidRPr="00F4401F" w:rsidRDefault="007C1FFD" w:rsidP="00F4401F">
          <w:pPr>
            <w:pStyle w:val="1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4401F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4401F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F4401F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70614869" w:history="1"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 xml:space="preserve">1 </w:t>
            </w:r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становка задачи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69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A0FA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3E3217" w14:textId="47BA80C0" w:rsidR="00F4401F" w:rsidRPr="00F4401F" w:rsidRDefault="00FB51DC" w:rsidP="00F4401F">
          <w:pPr>
            <w:pStyle w:val="1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0" w:history="1"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2 Описание метода Эйлера и расчетные формулы для вычисления </w:t>
            </w:r>
            <w:r w:rsidR="00F4401F" w:rsidRPr="00F4401F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1180" w:dyaOrig="420" w14:anchorId="606FC2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3" type="#_x0000_t75" style="width:58.7pt;height:20.95pt" o:ole="">
                  <v:imagedata r:id="rId8" o:title=""/>
                </v:shape>
                <o:OLEObject Type="Embed" ProgID="Equation.DSMT4" ShapeID="_x0000_i1093" DrawAspect="Content" ObjectID="_1687548362" r:id="rId9"/>
              </w:objec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0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A0FA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1476A5" w14:textId="6A0F74DA" w:rsidR="00F4401F" w:rsidRPr="00F4401F" w:rsidRDefault="00FB51DC" w:rsidP="00F4401F">
          <w:pPr>
            <w:pStyle w:val="1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1" w:history="1"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US"/>
              </w:rPr>
              <w:t xml:space="preserve">3 </w:t>
            </w:r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Аналитическое решение задачи Коши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1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A0FA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186D10" w14:textId="3FBEB22A" w:rsidR="00F4401F" w:rsidRPr="00F4401F" w:rsidRDefault="00FB51DC" w:rsidP="00F4401F">
          <w:pPr>
            <w:pStyle w:val="1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2" w:history="1"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 Результаты вычислений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2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A0FA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21CBF7B" w14:textId="60966950" w:rsidR="00F4401F" w:rsidRPr="00F4401F" w:rsidRDefault="00FB51DC" w:rsidP="00F4401F">
          <w:pPr>
            <w:pStyle w:val="1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3" w:history="1"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писок использованных источников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3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A0FA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EA7BCA" w14:textId="110A6013" w:rsidR="00F4401F" w:rsidRPr="00F4401F" w:rsidRDefault="00FB51DC" w:rsidP="00F4401F">
          <w:pPr>
            <w:pStyle w:val="11"/>
            <w:tabs>
              <w:tab w:val="right" w:leader="dot" w:pos="9345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70614874" w:history="1">
            <w:r w:rsidR="00F4401F" w:rsidRPr="00F4401F">
              <w:rPr>
                <w:rStyle w:val="a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ложение  Текст программы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0614874 \h </w:instrTex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A0FA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F4401F" w:rsidRPr="00F4401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1B8EE50" w14:textId="3515E80A" w:rsidR="007C1FFD" w:rsidRPr="006F5E8C" w:rsidRDefault="007C1FFD" w:rsidP="006F5E8C">
          <w:pPr>
            <w:spacing w:after="0" w:line="360" w:lineRule="auto"/>
          </w:pPr>
          <w:r w:rsidRPr="00F4401F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3A435901" w14:textId="094FD9A2" w:rsidR="007C1FFD" w:rsidRPr="002B40E3" w:rsidRDefault="007C1FFD" w:rsidP="00F67377">
      <w:pPr>
        <w:pageBreakBefore/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70614869"/>
      <w:r w:rsidRPr="002B40E3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1 </w:t>
      </w:r>
      <w:r w:rsidR="00F4401F" w:rsidRPr="002B40E3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2B40E3">
        <w:rPr>
          <w:rFonts w:ascii="Times New Roman" w:hAnsi="Times New Roman" w:cs="Times New Roman"/>
          <w:b/>
          <w:bCs/>
          <w:sz w:val="28"/>
          <w:szCs w:val="28"/>
        </w:rPr>
        <w:t>Постановка задачи</w:t>
      </w:r>
      <w:bookmarkEnd w:id="0"/>
    </w:p>
    <w:p w14:paraId="47C0925E" w14:textId="77777777" w:rsidR="00B21A56" w:rsidRDefault="00B21A56" w:rsidP="00F00C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C057C9" w14:textId="77777777" w:rsidR="00A50B9E" w:rsidRDefault="002B5B06" w:rsidP="00F00C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о дифференциальное уравнение</w:t>
      </w:r>
    </w:p>
    <w:p w14:paraId="3FB2B457" w14:textId="0F72F28C" w:rsidR="002B5B06" w:rsidRPr="005A1E8C" w:rsidRDefault="00481969" w:rsidP="00F00C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B455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ycosx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cosx(1+sinx)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</w:rPr>
          <m:t>y(</m:t>
        </m:r>
        <m:r>
          <w:rPr>
            <w:rFonts w:ascii="Cambria Math" w:eastAsiaTheme="minorEastAsia" w:hAnsi="Cambria Math" w:cs="Times New Roman"/>
            <w:sz w:val="28"/>
            <w:szCs w:val="28"/>
          </w:rPr>
          <m:t>0</m:t>
        </m:r>
        <m:r>
          <w:rPr>
            <w:rFonts w:ascii="Cambria Math" w:eastAsiaTheme="minorEastAsia" w:hAnsi="Cambria Math" w:cs="Times New Roman"/>
            <w:sz w:val="28"/>
            <w:szCs w:val="28"/>
          </w:rPr>
          <m:t>)=</m:t>
        </m:r>
        <m:r>
          <w:rPr>
            <w:rFonts w:ascii="Cambria Math" w:eastAsiaTheme="minorEastAsia" w:hAnsi="Cambria Math" w:cs="Times New Roman"/>
            <w:sz w:val="28"/>
            <w:szCs w:val="28"/>
          </w:rPr>
          <m:t>1</m:t>
        </m:r>
        <m:r>
          <w:rPr>
            <w:rFonts w:ascii="Cambria Math" w:eastAsiaTheme="minorEastAsia" w:hAnsi="Cambria Math" w:cs="Times New Roman"/>
            <w:sz w:val="28"/>
            <w:szCs w:val="28"/>
          </w:rPr>
          <m:t>,x∈[</m:t>
        </m:r>
        <m:r>
          <w:rPr>
            <w:rFonts w:ascii="Cambria Math" w:eastAsiaTheme="minorEastAsia" w:hAnsi="Cambria Math" w:cs="Times New Roman"/>
            <w:sz w:val="28"/>
            <w:szCs w:val="28"/>
          </w:rPr>
          <m:t>0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; </m:t>
        </m:r>
        <m:r>
          <w:rPr>
            <w:rFonts w:ascii="Cambria Math" w:eastAsiaTheme="minorEastAsia" w:hAnsi="Cambria Math" w:cs="Times New Roman"/>
            <w:sz w:val="28"/>
            <w:szCs w:val="28"/>
          </w:rPr>
          <m:t>1</m:t>
        </m:r>
        <m:r>
          <w:rPr>
            <w:rFonts w:ascii="Cambria Math" w:eastAsiaTheme="minorEastAsia" w:hAnsi="Cambria Math" w:cs="Times New Roman"/>
            <w:sz w:val="28"/>
            <w:szCs w:val="28"/>
          </w:rPr>
          <m:t>]</m:t>
        </m:r>
      </m:oMath>
      <w:r w:rsidR="00F00C49" w:rsidRPr="009D66A7">
        <w:rPr>
          <w:rFonts w:ascii="Times New Roman" w:hAnsi="Times New Roman" w:cs="Times New Roman"/>
          <w:sz w:val="28"/>
          <w:szCs w:val="28"/>
        </w:rPr>
        <w:t xml:space="preserve"> </w:t>
      </w:r>
      <w:r w:rsidR="005A1E8C">
        <w:rPr>
          <w:rFonts w:ascii="Times New Roman" w:hAnsi="Times New Roman" w:cs="Times New Roman"/>
          <w:sz w:val="28"/>
          <w:szCs w:val="28"/>
        </w:rPr>
        <w:t>.</w:t>
      </w:r>
    </w:p>
    <w:p w14:paraId="3A72086D" w14:textId="7DA94A58" w:rsidR="007C1FFD" w:rsidRPr="00B21A56" w:rsidRDefault="007C1FFD" w:rsidP="00B21A5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21A56">
        <w:rPr>
          <w:rFonts w:ascii="Times New Roman" w:hAnsi="Times New Roman" w:cs="Times New Roman"/>
          <w:sz w:val="28"/>
          <w:szCs w:val="28"/>
        </w:rPr>
        <w:t>Методом ломанных Эйлера [</w:t>
      </w:r>
      <w:r w:rsidR="00C72F4E" w:rsidRPr="00B21A56">
        <w:rPr>
          <w:rFonts w:ascii="Times New Roman" w:hAnsi="Times New Roman" w:cs="Times New Roman"/>
          <w:sz w:val="28"/>
          <w:szCs w:val="28"/>
        </w:rPr>
        <w:t>2</w:t>
      </w:r>
      <w:r w:rsidRPr="00B21A56">
        <w:rPr>
          <w:rFonts w:ascii="Times New Roman" w:hAnsi="Times New Roman" w:cs="Times New Roman"/>
          <w:sz w:val="28"/>
          <w:szCs w:val="28"/>
        </w:rPr>
        <w:t xml:space="preserve">] получить приближенное решение задачи Коши для </w:t>
      </w:r>
      <w:r w:rsidR="002B5B06" w:rsidRPr="00B21A56">
        <w:rPr>
          <w:rFonts w:ascii="Times New Roman" w:hAnsi="Times New Roman" w:cs="Times New Roman"/>
          <w:sz w:val="28"/>
          <w:szCs w:val="28"/>
        </w:rPr>
        <w:t xml:space="preserve">заданного </w:t>
      </w:r>
      <w:r w:rsidRPr="00B21A56">
        <w:rPr>
          <w:rFonts w:ascii="Times New Roman" w:hAnsi="Times New Roman" w:cs="Times New Roman"/>
          <w:sz w:val="28"/>
          <w:szCs w:val="28"/>
        </w:rPr>
        <w:t>дифференциального уравнения. Начальное условие</w:t>
      </w:r>
      <w:r w:rsidR="00481969" w:rsidRPr="00B21A5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y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="00C843B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B21A56">
        <w:rPr>
          <w:rFonts w:ascii="Times New Roman" w:hAnsi="Times New Roman" w:cs="Times New Roman"/>
          <w:sz w:val="28"/>
          <w:szCs w:val="28"/>
        </w:rPr>
        <w:t xml:space="preserve">. Последовательность </w:t>
      </w:r>
      <w:r w:rsidRPr="007C1FFD">
        <w:rPr>
          <w:position w:val="-12"/>
        </w:rPr>
        <w:object w:dxaOrig="1579" w:dyaOrig="380" w14:anchorId="16D7B09C">
          <v:shape id="_x0000_i1094" type="#_x0000_t75" style="width:79pt;height:18.85pt" o:ole="">
            <v:imagedata r:id="rId10" o:title=""/>
          </v:shape>
          <o:OLEObject Type="Embed" ProgID="Equation.DSMT4" ShapeID="_x0000_i1094" DrawAspect="Content" ObjectID="_1687548363" r:id="rId11"/>
        </w:object>
      </w:r>
      <w:r w:rsidRPr="00B21A56">
        <w:rPr>
          <w:rFonts w:ascii="Times New Roman" w:hAnsi="Times New Roman" w:cs="Times New Roman"/>
          <w:sz w:val="28"/>
          <w:szCs w:val="28"/>
        </w:rPr>
        <w:t xml:space="preserve"> строится следующим образом </w:t>
      </w:r>
      <w:r w:rsidRPr="007C1FFD">
        <w:rPr>
          <w:position w:val="-12"/>
        </w:rPr>
        <w:object w:dxaOrig="1320" w:dyaOrig="380" w14:anchorId="5430F5C7">
          <v:shape id="_x0000_i1095" type="#_x0000_t75" style="width:65.7pt;height:18.85pt" o:ole="">
            <v:imagedata r:id="rId12" o:title=""/>
          </v:shape>
          <o:OLEObject Type="Embed" ProgID="Equation.DSMT4" ShapeID="_x0000_i1095" DrawAspect="Content" ObjectID="_1687548364" r:id="rId13"/>
        </w:object>
      </w:r>
      <w:r w:rsidRPr="00B21A56">
        <w:rPr>
          <w:rFonts w:ascii="Times New Roman" w:hAnsi="Times New Roman" w:cs="Times New Roman"/>
          <w:sz w:val="28"/>
          <w:szCs w:val="28"/>
        </w:rPr>
        <w:t xml:space="preserve">, </w:t>
      </w:r>
      <w:r w:rsidRPr="007C1FFD">
        <w:rPr>
          <w:position w:val="-28"/>
          <w:lang w:val="en-US"/>
        </w:rPr>
        <w:object w:dxaOrig="1080" w:dyaOrig="720" w14:anchorId="5F1619A2">
          <v:shape id="_x0000_i1096" type="#_x0000_t75" style="width:53.85pt;height:36.35pt" o:ole="">
            <v:imagedata r:id="rId14" o:title=""/>
          </v:shape>
          <o:OLEObject Type="Embed" ProgID="Equation.DSMT4" ShapeID="_x0000_i1096" DrawAspect="Content" ObjectID="_1687548365" r:id="rId15"/>
        </w:object>
      </w:r>
      <w:r w:rsidRPr="00B21A56">
        <w:rPr>
          <w:rFonts w:ascii="Times New Roman" w:hAnsi="Times New Roman" w:cs="Times New Roman"/>
          <w:sz w:val="28"/>
          <w:szCs w:val="28"/>
        </w:rPr>
        <w:t>.</w:t>
      </w:r>
    </w:p>
    <w:p w14:paraId="5C838D8A" w14:textId="15A4C16D" w:rsidR="00A276F9" w:rsidRDefault="00A276F9" w:rsidP="00A276F9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я произвести при помощи программы, разработанной на языке высокого уровня для различных значений </w:t>
      </w:r>
      <w:r w:rsidRPr="00A276F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3153D95B">
          <v:shape id="_x0000_i1097" type="#_x0000_t75" style="width:14.7pt;height:14.7pt" o:ole="">
            <v:imagedata r:id="rId16" o:title=""/>
          </v:shape>
          <o:OLEObject Type="Embed" ProgID="Equation.DSMT4" ShapeID="_x0000_i1097" DrawAspect="Content" ObjectID="_168754836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(например, при </w:t>
      </w:r>
      <w:r w:rsidRPr="00A276F9">
        <w:rPr>
          <w:rFonts w:ascii="Times New Roman" w:hAnsi="Times New Roman" w:cs="Times New Roman"/>
          <w:position w:val="-10"/>
          <w:sz w:val="28"/>
          <w:szCs w:val="28"/>
        </w:rPr>
        <w:object w:dxaOrig="1740" w:dyaOrig="340" w14:anchorId="459E8C3D">
          <v:shape id="_x0000_i1098" type="#_x0000_t75" style="width:86.7pt;height:16.8pt" o:ole="">
            <v:imagedata r:id="rId18" o:title=""/>
          </v:shape>
          <o:OLEObject Type="Embed" ProgID="Equation.DSMT4" ShapeID="_x0000_i1098" DrawAspect="Content" ObjectID="_1687548367" r:id="rId19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C9D2B77" w14:textId="3CD912D7" w:rsidR="00A276F9" w:rsidRDefault="00A276F9" w:rsidP="00B21A56">
      <w:pPr>
        <w:pStyle w:val="a5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грамме предусмотреть ввод </w:t>
      </w:r>
      <w:r w:rsidRPr="00A276F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393D878F">
          <v:shape id="_x0000_i1099" type="#_x0000_t75" style="width:14.7pt;height:14.7pt" o:ole="">
            <v:imagedata r:id="rId20" o:title=""/>
          </v:shape>
          <o:OLEObject Type="Embed" ProgID="Equation.DSMT4" ShapeID="_x0000_i1099" DrawAspect="Content" ObjectID="_1687548368" r:id="rId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8FB5F2D" w14:textId="6A219EFA" w:rsidR="007C1FFD" w:rsidRDefault="007C1FFD" w:rsidP="00B21A56">
      <w:pPr>
        <w:pStyle w:val="a5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ть</w:t>
      </w:r>
      <w:r w:rsidR="00A276F9" w:rsidRPr="00A276F9">
        <w:rPr>
          <w:rFonts w:ascii="Times New Roman" w:hAnsi="Times New Roman" w:cs="Times New Roman"/>
          <w:sz w:val="28"/>
          <w:szCs w:val="28"/>
        </w:rPr>
        <w:t xml:space="preserve"> </w:t>
      </w:r>
      <w:r w:rsidR="00A276F9">
        <w:rPr>
          <w:rFonts w:ascii="Times New Roman" w:hAnsi="Times New Roman" w:cs="Times New Roman"/>
          <w:sz w:val="28"/>
          <w:szCs w:val="28"/>
        </w:rPr>
        <w:t>аналитически точное решение задачи Коши.</w:t>
      </w:r>
    </w:p>
    <w:p w14:paraId="26DCBD41" w14:textId="1CF2DF4D" w:rsidR="00A276F9" w:rsidRDefault="00A276F9" w:rsidP="00B21A56">
      <w:pPr>
        <w:pStyle w:val="a5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одной системе координат построить графики точного и приближенного решений. Вычислить максимальную невязку (наибольшую по абсолютной величине разность между точным и приближенным решениями для различных значений </w:t>
      </w:r>
      <w:r w:rsidRPr="00A276F9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37FEBAD5">
          <v:shape id="_x0000_i1100" type="#_x0000_t75" style="width:13.3pt;height:18.85pt" o:ole="">
            <v:imagedata r:id="rId22" o:title=""/>
          </v:shape>
          <o:OLEObject Type="Embed" ProgID="Equation.DSMT4" ShapeID="_x0000_i1100" DrawAspect="Content" ObjectID="_1687548369" r:id="rId23"/>
        </w:objec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2C6D5D26" w14:textId="36E9D600" w:rsidR="00A276F9" w:rsidRPr="007C1FFD" w:rsidRDefault="00A276F9" w:rsidP="00B21A56">
      <w:pPr>
        <w:pStyle w:val="a5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графиков использовать графические возможности выбранного языка программирования.</w:t>
      </w:r>
    </w:p>
    <w:p w14:paraId="471D5AA2" w14:textId="4C2ADEFA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89BF8B3" w14:textId="77777777" w:rsidR="00B94929" w:rsidRDefault="00B94929">
      <w:pPr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Toc70614870"/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7EDD0811" w14:textId="6903AFF9" w:rsidR="007C1FFD" w:rsidRPr="002B40E3" w:rsidRDefault="007C1FFD" w:rsidP="00F67377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 w:rsidRPr="002B40E3">
        <w:rPr>
          <w:rFonts w:ascii="Times New Roman" w:hAnsi="Times New Roman" w:cs="Times New Roman"/>
          <w:b/>
          <w:bCs/>
          <w:sz w:val="28"/>
          <w:szCs w:val="28"/>
        </w:rPr>
        <w:lastRenderedPageBreak/>
        <w:t>2</w:t>
      </w:r>
      <w:r w:rsidR="00A276F9" w:rsidRPr="002B40E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B40E3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метода Эйлера и расчетные формулы для вычисления </w:t>
      </w:r>
      <w:bookmarkEnd w:id="1"/>
      <w:r w:rsidR="00F4401F" w:rsidRPr="002B40E3">
        <w:rPr>
          <w:rFonts w:ascii="Times New Roman" w:hAnsi="Times New Roman" w:cs="Times New Roman"/>
          <w:b/>
          <w:bCs/>
          <w:position w:val="-14"/>
          <w:sz w:val="28"/>
          <w:szCs w:val="28"/>
        </w:rPr>
        <w:object w:dxaOrig="1260" w:dyaOrig="420" w14:anchorId="625C972C">
          <v:shape id="_x0000_i1101" type="#_x0000_t75" style="width:62.9pt;height:20.95pt" o:ole="">
            <v:imagedata r:id="rId24" o:title=""/>
          </v:shape>
          <o:OLEObject Type="Embed" ProgID="Equation.DSMT4" ShapeID="_x0000_i1101" DrawAspect="Content" ObjectID="_1687548370" r:id="rId25"/>
        </w:object>
      </w:r>
    </w:p>
    <w:p w14:paraId="14405853" w14:textId="77777777" w:rsidR="00B21A56" w:rsidRDefault="00B21A56" w:rsidP="00F673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6461954" w14:textId="39F55811" w:rsidR="00F4401F" w:rsidRPr="00F67377" w:rsidRDefault="00F4401F" w:rsidP="00F673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7377">
        <w:rPr>
          <w:rFonts w:ascii="Times New Roman" w:hAnsi="Times New Roman" w:cs="Times New Roman"/>
          <w:sz w:val="28"/>
          <w:szCs w:val="28"/>
        </w:rPr>
        <w:t>Пусть дана задача Коши для уравнения первого порядка</w:t>
      </w:r>
      <w:r w:rsidR="00051CFE" w:rsidRPr="00F67377">
        <w:rPr>
          <w:rFonts w:ascii="Times New Roman" w:hAnsi="Times New Roman" w:cs="Times New Roman"/>
          <w:sz w:val="28"/>
          <w:szCs w:val="28"/>
        </w:rPr>
        <w:t xml:space="preserve"> [</w:t>
      </w:r>
      <w:r w:rsidR="008F635D" w:rsidRPr="009D66A7">
        <w:rPr>
          <w:rFonts w:ascii="Times New Roman" w:hAnsi="Times New Roman" w:cs="Times New Roman"/>
          <w:sz w:val="28"/>
          <w:szCs w:val="28"/>
        </w:rPr>
        <w:t>1</w:t>
      </w:r>
      <w:r w:rsidR="00051CFE" w:rsidRPr="00F67377">
        <w:rPr>
          <w:rFonts w:ascii="Times New Roman" w:hAnsi="Times New Roman" w:cs="Times New Roman"/>
          <w:sz w:val="28"/>
          <w:szCs w:val="28"/>
        </w:rPr>
        <w:t>]</w:t>
      </w:r>
      <w:r w:rsidRPr="00F67377">
        <w:rPr>
          <w:rFonts w:ascii="Times New Roman" w:hAnsi="Times New Roman" w:cs="Times New Roman"/>
          <w:sz w:val="28"/>
          <w:szCs w:val="28"/>
        </w:rPr>
        <w:t>:</w:t>
      </w:r>
    </w:p>
    <w:p w14:paraId="2CEFB6AA" w14:textId="77777777" w:rsidR="008636EA" w:rsidRPr="00F67377" w:rsidRDefault="008636EA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8636EA" w:rsidRPr="00F67377" w14:paraId="43E532D0" w14:textId="77777777" w:rsidTr="008636EA">
        <w:tc>
          <w:tcPr>
            <w:tcW w:w="8926" w:type="dxa"/>
            <w:vAlign w:val="center"/>
          </w:tcPr>
          <w:p w14:paraId="1EFEA04E" w14:textId="19344DBE" w:rsidR="008636EA" w:rsidRPr="00F67377" w:rsidRDefault="008636E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6737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720" w14:anchorId="5F0643B5">
                <v:shape id="_x0000_i1102" type="#_x0000_t75" style="width:76.9pt;height:36.35pt" o:ole="">
                  <v:imagedata r:id="rId26" o:title=""/>
                </v:shape>
                <o:OLEObject Type="Embed" ProgID="Equation.DSMT4" ShapeID="_x0000_i1102" DrawAspect="Content" ObjectID="_1687548371" r:id="rId27"/>
              </w:object>
            </w:r>
            <w:r w:rsidRPr="00F673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19" w:type="dxa"/>
            <w:vAlign w:val="center"/>
          </w:tcPr>
          <w:p w14:paraId="295884A3" w14:textId="25ACA7A0" w:rsidR="008636EA" w:rsidRPr="00F67377" w:rsidRDefault="008636E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36EA" w:rsidRPr="00F67377" w14:paraId="2989DC92" w14:textId="77777777" w:rsidTr="008636EA">
        <w:tc>
          <w:tcPr>
            <w:tcW w:w="8926" w:type="dxa"/>
            <w:vAlign w:val="center"/>
          </w:tcPr>
          <w:p w14:paraId="4ADB27FC" w14:textId="3F5239C3" w:rsidR="008636EA" w:rsidRPr="00F67377" w:rsidRDefault="008636E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67377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160" w:dyaOrig="480" w14:anchorId="0C883076">
                <v:shape id="_x0000_i1103" type="#_x0000_t75" style="width:58pt;height:23.75pt" o:ole="">
                  <v:imagedata r:id="rId28" o:title=""/>
                </v:shape>
                <o:OLEObject Type="Embed" ProgID="Equation.DSMT4" ShapeID="_x0000_i1103" DrawAspect="Content" ObjectID="_1687548372" r:id="rId29"/>
              </w:object>
            </w:r>
            <w:r w:rsidRPr="00F673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19" w:type="dxa"/>
            <w:vAlign w:val="center"/>
          </w:tcPr>
          <w:p w14:paraId="5499C0E4" w14:textId="3E260313" w:rsidR="008636EA" w:rsidRPr="00F67377" w:rsidRDefault="008636E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2CD062E" w14:textId="77777777" w:rsidR="008636EA" w:rsidRPr="00F67377" w:rsidRDefault="008636EA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398F321" w14:textId="0FF917C8" w:rsidR="00F4401F" w:rsidRPr="00F67377" w:rsidRDefault="00F4401F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7377">
        <w:rPr>
          <w:rFonts w:ascii="Times New Roman" w:hAnsi="Times New Roman" w:cs="Times New Roman"/>
          <w:sz w:val="28"/>
          <w:szCs w:val="28"/>
        </w:rPr>
        <w:t>где функция</w:t>
      </w:r>
      <w:r w:rsidR="008636EA" w:rsidRPr="00F67377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F67377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623EC13">
          <v:shape id="_x0000_i1104" type="#_x0000_t75" style="width:13.3pt;height:18.15pt" o:ole="">
            <v:imagedata r:id="rId30" o:title=""/>
          </v:shape>
          <o:OLEObject Type="Embed" ProgID="Equation.DSMT4" ShapeID="_x0000_i1104" DrawAspect="Content" ObjectID="_1687548373" r:id="rId31"/>
        </w:object>
      </w:r>
      <w:r w:rsidRPr="00F67377">
        <w:rPr>
          <w:rFonts w:ascii="Times New Roman" w:hAnsi="Times New Roman" w:cs="Times New Roman"/>
          <w:sz w:val="28"/>
          <w:szCs w:val="28"/>
        </w:rPr>
        <w:t xml:space="preserve"> определена на некоторой области</w:t>
      </w:r>
      <w:r w:rsidR="008636EA" w:rsidRPr="00F6737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D⊂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F67377">
        <w:rPr>
          <w:rFonts w:ascii="Times New Roman" w:hAnsi="Times New Roman" w:cs="Times New Roman"/>
          <w:sz w:val="28"/>
          <w:szCs w:val="28"/>
        </w:rPr>
        <w:t>. Решение ищется на интервале</w:t>
      </w:r>
      <w:r w:rsidR="008636EA" w:rsidRPr="00F67377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F67377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820" w:dyaOrig="420" w14:anchorId="359A1060">
          <v:shape id="_x0000_i1105" type="#_x0000_t75" style="width:40.55pt;height:20.95pt" o:ole="">
            <v:imagedata r:id="rId32" o:title=""/>
          </v:shape>
          <o:OLEObject Type="Embed" ProgID="Equation.DSMT4" ShapeID="_x0000_i1105" DrawAspect="Content" ObjectID="_1687548374" r:id="rId33"/>
        </w:object>
      </w:r>
      <w:r w:rsidRPr="00F67377">
        <w:rPr>
          <w:rFonts w:ascii="Times New Roman" w:hAnsi="Times New Roman" w:cs="Times New Roman"/>
          <w:sz w:val="28"/>
          <w:szCs w:val="28"/>
        </w:rPr>
        <w:t>. На этом интервале введем узлы:</w:t>
      </w:r>
      <w:r w:rsidR="008636EA" w:rsidRPr="00F67377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F6737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20" w:dyaOrig="380" w14:anchorId="452FECB6">
          <v:shape id="_x0000_i1106" type="#_x0000_t75" style="width:111.15pt;height:18.85pt" o:ole="">
            <v:imagedata r:id="rId34" o:title=""/>
          </v:shape>
          <o:OLEObject Type="Embed" ProgID="Equation.DSMT4" ShapeID="_x0000_i1106" DrawAspect="Content" ObjectID="_1687548375" r:id="rId35"/>
        </w:object>
      </w:r>
      <w:r w:rsidRPr="00F67377">
        <w:rPr>
          <w:rFonts w:ascii="Times New Roman" w:hAnsi="Times New Roman" w:cs="Times New Roman"/>
          <w:sz w:val="28"/>
          <w:szCs w:val="28"/>
        </w:rPr>
        <w:t>. Приближенное решение в узлах</w:t>
      </w:r>
      <w:r w:rsidR="008636EA" w:rsidRPr="00F67377">
        <w:rPr>
          <w:rFonts w:ascii="Times New Roman" w:hAnsi="Times New Roman" w:cs="Times New Roman"/>
          <w:sz w:val="28"/>
          <w:szCs w:val="28"/>
        </w:rPr>
        <w:t xml:space="preserve"> </w:t>
      </w:r>
      <w:r w:rsidR="008636EA" w:rsidRPr="00F67377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50B83FA">
          <v:shape id="_x0000_i1107" type="#_x0000_t75" style="width:13.3pt;height:18.85pt" o:ole="">
            <v:imagedata r:id="rId36" o:title=""/>
          </v:shape>
          <o:OLEObject Type="Embed" ProgID="Equation.DSMT4" ShapeID="_x0000_i1107" DrawAspect="Content" ObjectID="_1687548376" r:id="rId37"/>
        </w:object>
      </w:r>
      <w:r w:rsidRPr="00F67377">
        <w:rPr>
          <w:rFonts w:ascii="Times New Roman" w:hAnsi="Times New Roman" w:cs="Times New Roman"/>
          <w:sz w:val="28"/>
          <w:szCs w:val="28"/>
        </w:rPr>
        <w:t xml:space="preserve">, которое обозначим через </w:t>
      </w:r>
      <w:r w:rsidR="008636EA" w:rsidRPr="00F67377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63602A10">
          <v:shape id="_x0000_i1108" type="#_x0000_t75" style="width:14pt;height:18.85pt" o:ole="">
            <v:imagedata r:id="rId38" o:title=""/>
          </v:shape>
          <o:OLEObject Type="Embed" ProgID="Equation.DSMT4" ShapeID="_x0000_i1108" DrawAspect="Content" ObjectID="_1687548377" r:id="rId39"/>
        </w:object>
      </w:r>
      <w:r w:rsidRPr="00F67377">
        <w:rPr>
          <w:rFonts w:ascii="Times New Roman" w:hAnsi="Times New Roman" w:cs="Times New Roman"/>
          <w:sz w:val="28"/>
          <w:szCs w:val="28"/>
        </w:rPr>
        <w:t>, определяется по формуле:</w:t>
      </w:r>
    </w:p>
    <w:p w14:paraId="7DB436F0" w14:textId="66952C6C" w:rsidR="00F4401F" w:rsidRPr="00F67377" w:rsidRDefault="00F4401F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2B5B06" w:rsidRPr="00F67377" w14:paraId="6DAB03FE" w14:textId="77777777" w:rsidTr="00E17563">
        <w:tc>
          <w:tcPr>
            <w:tcW w:w="8926" w:type="dxa"/>
            <w:vAlign w:val="center"/>
          </w:tcPr>
          <w:p w14:paraId="6FE3B33F" w14:textId="77777777" w:rsidR="002B5B06" w:rsidRDefault="002B5B06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6737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80" w:dyaOrig="420" w14:anchorId="45F1EB8A">
                <v:shape id="_x0000_i1109" type="#_x0000_t75" style="width:178.95pt;height:20.95pt" o:ole="">
                  <v:imagedata r:id="rId40" o:title=""/>
                </v:shape>
                <o:OLEObject Type="Embed" ProgID="Equation.DSMT4" ShapeID="_x0000_i1109" DrawAspect="Content" ObjectID="_1687548378" r:id="rId41"/>
              </w:object>
            </w:r>
            <w:r w:rsidRPr="00F673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F67377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920" w:dyaOrig="340" w14:anchorId="69989737">
                <v:shape id="_x0000_i1110" type="#_x0000_t75" style="width:95.75pt;height:16.8pt" o:ole="">
                  <v:imagedata r:id="rId42" o:title=""/>
                </v:shape>
                <o:OLEObject Type="Embed" ProgID="Equation.DSMT4" ShapeID="_x0000_i1110" DrawAspect="Content" ObjectID="_1687548379" r:id="rId43"/>
              </w:object>
            </w:r>
            <w:r w:rsidRPr="00F673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4462905A" w14:textId="77777777" w:rsidR="003A4955" w:rsidRDefault="003A4955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36590DB" w14:textId="2ACC8477" w:rsidR="004A4D4D" w:rsidRDefault="003A4955" w:rsidP="003A4955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ля задачи Коши </w:t>
            </w:r>
            <w:r w:rsidRPr="007B455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3029849" w14:textId="77777777" w:rsidR="004A4D4D" w:rsidRDefault="004A4D4D" w:rsidP="003A4955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14:paraId="3BACC0FD" w14:textId="6D1D5E52" w:rsidR="004A4D4D" w:rsidRPr="004A4D4D" w:rsidRDefault="00EC0A65" w:rsidP="004A4D4D">
            <w:pPr>
              <w:spacing w:line="360" w:lineRule="auto"/>
              <w:ind w:firstLine="709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ycosx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x(1+sinx)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  y(0)=1,x∈[0; 1]</m:t>
                </m:r>
              </m:oMath>
            </m:oMathPara>
          </w:p>
          <w:p w14:paraId="221D4FC1" w14:textId="77777777" w:rsidR="004A4D4D" w:rsidRDefault="004A4D4D" w:rsidP="004A4D4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695B97" w14:textId="01DD8971" w:rsidR="003A4955" w:rsidRDefault="003A4955" w:rsidP="004A4D4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ближенное решение будет рассчитываться по</w:t>
            </w:r>
            <w:r w:rsidR="004A4D4D" w:rsidRPr="009D66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A4D4D">
              <w:rPr>
                <w:rFonts w:ascii="Times New Roman" w:hAnsi="Times New Roman" w:cs="Times New Roman"/>
                <w:sz w:val="28"/>
                <w:szCs w:val="28"/>
              </w:rPr>
              <w:t>итерационн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формуле:</w:t>
            </w:r>
          </w:p>
          <w:p w14:paraId="43D4E1A8" w14:textId="58E1B509" w:rsidR="003A4955" w:rsidRPr="00655BE9" w:rsidRDefault="003A4955" w:rsidP="003A4955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B7E19DE" w14:textId="4A5EC867" w:rsidR="0010680C" w:rsidRPr="0010680C" w:rsidRDefault="00FB51DC" w:rsidP="0010680C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-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-1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1+si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 </m:t>
                </m:r>
              </m:oMath>
            </m:oMathPara>
          </w:p>
          <w:p w14:paraId="65EAED4A" w14:textId="04058C33" w:rsidR="003A4955" w:rsidRPr="0010680C" w:rsidRDefault="00FB51DC" w:rsidP="0010680C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-1,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i=1, …, N-2 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количество итераций.</m:t>
                </m:r>
              </m:oMath>
            </m:oMathPara>
          </w:p>
          <w:p w14:paraId="48F2061D" w14:textId="54EB8114" w:rsidR="003A4955" w:rsidRPr="003A4955" w:rsidRDefault="003A4955" w:rsidP="003A495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Align w:val="center"/>
          </w:tcPr>
          <w:p w14:paraId="07E169F8" w14:textId="6F13B347" w:rsidR="002B5B06" w:rsidRPr="00F67377" w:rsidRDefault="002B5B06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E60BACF" w14:textId="51C7A55D" w:rsidR="00B87847" w:rsidRPr="00F67377" w:rsidRDefault="003A4955" w:rsidP="003650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bookmarkStart w:id="2" w:name="_Toc70614871"/>
      <w:r w:rsidR="00B87847" w:rsidRPr="00F67377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39068F97" w14:textId="1AEFF55F" w:rsidR="007C1FFD" w:rsidRPr="002B40E3" w:rsidRDefault="007C1FFD" w:rsidP="00F67377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 w:rsidRPr="002B40E3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3 </w:t>
      </w:r>
      <w:r w:rsidR="00F4401F" w:rsidRPr="002B40E3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2B40E3">
        <w:rPr>
          <w:rFonts w:ascii="Times New Roman" w:hAnsi="Times New Roman" w:cs="Times New Roman"/>
          <w:b/>
          <w:bCs/>
          <w:sz w:val="28"/>
          <w:szCs w:val="28"/>
        </w:rPr>
        <w:t>Аналитическое решение задачи Коши</w:t>
      </w:r>
      <w:bookmarkEnd w:id="2"/>
    </w:p>
    <w:p w14:paraId="3DDBE253" w14:textId="77777777" w:rsidR="00B21A56" w:rsidRDefault="00B21A56" w:rsidP="00F6737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DA8B216" w14:textId="66FCD9D1" w:rsidR="005A1E8C" w:rsidRDefault="00D65504" w:rsidP="00D65504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начальное уравнение относится к типу Бернулли, то есть первым шагом избавляемся от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sup>
        </m:sSup>
      </m:oMath>
      <w:r w:rsidRPr="00D6550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права, умножив все уравнение на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Pr="00D65504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0D3D1EAA" w14:textId="77777777" w:rsidR="00E42C9E" w:rsidRPr="00D65504" w:rsidRDefault="00E42C9E" w:rsidP="00D65504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913A15" w:rsidRPr="00F67377" w14:paraId="7DE45F95" w14:textId="77777777" w:rsidTr="00E17563">
        <w:tc>
          <w:tcPr>
            <w:tcW w:w="8926" w:type="dxa"/>
            <w:vAlign w:val="center"/>
          </w:tcPr>
          <w:p w14:paraId="4FFCADA6" w14:textId="30E94DEB" w:rsidR="00913A15" w:rsidRPr="00D65504" w:rsidRDefault="00D65504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ycosx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cosx(1+sinx)</m:t>
              </m:r>
            </m:oMath>
            <w:r w:rsidR="00B14B85" w:rsidRPr="00D65504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19" w:type="dxa"/>
            <w:vAlign w:val="center"/>
          </w:tcPr>
          <w:p w14:paraId="2B9E95C5" w14:textId="70754829" w:rsidR="00913A15" w:rsidRPr="00F67377" w:rsidRDefault="00913A15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A17FCAC" w14:textId="77777777" w:rsidR="005A1E8C" w:rsidRDefault="005A1E8C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3" w:name="_Hlk72961774"/>
    </w:p>
    <w:p w14:paraId="1CAFB829" w14:textId="113C188E" w:rsidR="00913A15" w:rsidRDefault="00B14B85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7377">
        <w:rPr>
          <w:rFonts w:ascii="Times New Roman" w:hAnsi="Times New Roman" w:cs="Times New Roman"/>
          <w:sz w:val="28"/>
          <w:szCs w:val="28"/>
        </w:rPr>
        <w:t>Получим</w:t>
      </w:r>
      <w:r w:rsidR="00913A15" w:rsidRPr="00F67377">
        <w:rPr>
          <w:rFonts w:ascii="Times New Roman" w:hAnsi="Times New Roman" w:cs="Times New Roman"/>
          <w:sz w:val="28"/>
          <w:szCs w:val="28"/>
        </w:rPr>
        <w:t>:</w:t>
      </w:r>
    </w:p>
    <w:p w14:paraId="4986B77B" w14:textId="77777777" w:rsidR="005A1E8C" w:rsidRPr="00F67377" w:rsidRDefault="005A1E8C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913A15" w:rsidRPr="00F67377" w14:paraId="7E0E1C4A" w14:textId="77777777" w:rsidTr="00E17563">
        <w:tc>
          <w:tcPr>
            <w:tcW w:w="8926" w:type="dxa"/>
            <w:vAlign w:val="center"/>
          </w:tcPr>
          <w:bookmarkEnd w:id="3"/>
          <w:p w14:paraId="1CC88BC0" w14:textId="21D669AF" w:rsidR="00913A15" w:rsidRPr="00D65504" w:rsidRDefault="00D65504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x=cosx(1+sinx)</m:t>
                </m:r>
              </m:oMath>
            </m:oMathPara>
          </w:p>
        </w:tc>
        <w:tc>
          <w:tcPr>
            <w:tcW w:w="419" w:type="dxa"/>
            <w:vAlign w:val="center"/>
          </w:tcPr>
          <w:p w14:paraId="54A5F753" w14:textId="78C62540" w:rsidR="00913A15" w:rsidRPr="00F67377" w:rsidRDefault="00B14B85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14:paraId="4F00E64C" w14:textId="77777777" w:rsidR="005A1E8C" w:rsidRDefault="005A1E8C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68DD8B" w14:textId="4A699188" w:rsidR="001357D7" w:rsidRDefault="00B14B85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7377">
        <w:rPr>
          <w:rFonts w:ascii="Times New Roman" w:hAnsi="Times New Roman" w:cs="Times New Roman"/>
          <w:sz w:val="28"/>
          <w:szCs w:val="28"/>
        </w:rPr>
        <w:t>В (1) сделаем з</w:t>
      </w:r>
      <w:r w:rsidR="00BF304B" w:rsidRPr="00F67377">
        <w:rPr>
          <w:rFonts w:ascii="Times New Roman" w:hAnsi="Times New Roman" w:cs="Times New Roman"/>
          <w:sz w:val="28"/>
          <w:szCs w:val="28"/>
        </w:rPr>
        <w:t>амен</w:t>
      </w:r>
      <w:r w:rsidRPr="00F67377">
        <w:rPr>
          <w:rFonts w:ascii="Times New Roman" w:hAnsi="Times New Roman" w:cs="Times New Roman"/>
          <w:sz w:val="28"/>
          <w:szCs w:val="28"/>
        </w:rPr>
        <w:t>у</w:t>
      </w:r>
      <w:r w:rsidR="00BF304B" w:rsidRPr="00F67377">
        <w:rPr>
          <w:rFonts w:ascii="Times New Roman" w:hAnsi="Times New Roman" w:cs="Times New Roman"/>
          <w:sz w:val="28"/>
          <w:szCs w:val="28"/>
        </w:rPr>
        <w:t xml:space="preserve"> переменных</w:t>
      </w:r>
      <w:r w:rsidR="001357D7" w:rsidRPr="00F67377">
        <w:rPr>
          <w:rFonts w:ascii="Times New Roman" w:hAnsi="Times New Roman" w:cs="Times New Roman"/>
          <w:sz w:val="28"/>
          <w:szCs w:val="28"/>
        </w:rPr>
        <w:t>:</w:t>
      </w:r>
    </w:p>
    <w:p w14:paraId="35C698C4" w14:textId="77777777" w:rsidR="00B21A56" w:rsidRPr="00F67377" w:rsidRDefault="00B21A56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26"/>
        <w:gridCol w:w="419"/>
      </w:tblGrid>
      <w:tr w:rsidR="001357D7" w:rsidRPr="00F67377" w14:paraId="49FA3D3D" w14:textId="77777777" w:rsidTr="00E17563">
        <w:tc>
          <w:tcPr>
            <w:tcW w:w="8926" w:type="dxa"/>
            <w:vAlign w:val="center"/>
          </w:tcPr>
          <w:p w14:paraId="6DADB987" w14:textId="6B9A164E" w:rsidR="001357D7" w:rsidRPr="00F67377" w:rsidRDefault="0085598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,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v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x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y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419" w:type="dxa"/>
            <w:vAlign w:val="center"/>
          </w:tcPr>
          <w:p w14:paraId="3CB36A1A" w14:textId="0A5B509D" w:rsidR="001357D7" w:rsidRPr="00F67377" w:rsidRDefault="001357D7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7DBA82E" w14:textId="77777777" w:rsidR="005A1E8C" w:rsidRDefault="005A1E8C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C732C3" w14:textId="7693CDBB" w:rsidR="00B21A56" w:rsidRPr="00F67377" w:rsidRDefault="00F67377" w:rsidP="00F673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приведенной замены имеем</w:t>
      </w:r>
      <w:r w:rsidR="00BF304B" w:rsidRPr="00F67377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6"/>
        <w:tblW w:w="946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88"/>
        <w:gridCol w:w="477"/>
      </w:tblGrid>
      <w:tr w:rsidR="00BF304B" w:rsidRPr="00F67377" w14:paraId="010E7C1D" w14:textId="77777777" w:rsidTr="00FC609F">
        <w:trPr>
          <w:trHeight w:val="413"/>
        </w:trPr>
        <w:tc>
          <w:tcPr>
            <w:tcW w:w="8988" w:type="dxa"/>
            <w:vAlign w:val="center"/>
          </w:tcPr>
          <w:p w14:paraId="6D30B582" w14:textId="2751576E" w:rsidR="00BF304B" w:rsidRPr="00F67377" w:rsidRDefault="00BF304B" w:rsidP="0085598A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7" w:type="dxa"/>
            <w:vAlign w:val="center"/>
          </w:tcPr>
          <w:p w14:paraId="00B02881" w14:textId="4C212F3F" w:rsidR="00BF304B" w:rsidRPr="00F67377" w:rsidRDefault="00BF304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304B" w:rsidRPr="00F67377" w14:paraId="753908A0" w14:textId="77777777" w:rsidTr="00FC609F">
        <w:trPr>
          <w:trHeight w:val="351"/>
        </w:trPr>
        <w:tc>
          <w:tcPr>
            <w:tcW w:w="8988" w:type="dxa"/>
            <w:vAlign w:val="center"/>
          </w:tcPr>
          <w:p w14:paraId="0292E05C" w14:textId="3B400396" w:rsidR="00BF304B" w:rsidRPr="00F67377" w:rsidRDefault="0085598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vcosx=cosx(1+sinx)</m:t>
                </m:r>
              </m:oMath>
            </m:oMathPara>
          </w:p>
        </w:tc>
        <w:tc>
          <w:tcPr>
            <w:tcW w:w="477" w:type="dxa"/>
            <w:vAlign w:val="center"/>
          </w:tcPr>
          <w:p w14:paraId="57B5D1A8" w14:textId="34B22FFE" w:rsidR="00BF304B" w:rsidRPr="00F67377" w:rsidRDefault="00B14B85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</w:p>
        </w:tc>
      </w:tr>
      <w:tr w:rsidR="00E862A3" w:rsidRPr="00F67377" w14:paraId="66A3F36B" w14:textId="77777777" w:rsidTr="00FC609F">
        <w:trPr>
          <w:trHeight w:val="228"/>
        </w:trPr>
        <w:tc>
          <w:tcPr>
            <w:tcW w:w="8988" w:type="dxa"/>
            <w:vAlign w:val="center"/>
          </w:tcPr>
          <w:p w14:paraId="60904368" w14:textId="77777777" w:rsidR="005A1E8C" w:rsidRDefault="005A1E8C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7F88B295" w14:textId="481992D3" w:rsidR="005A1E8C" w:rsidRPr="001034AF" w:rsidRDefault="0040504C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олученное уравнение является ЛНДУ 1-го порядка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w:br/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P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=Q(x)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где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=cosx, 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1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oMath>
            <w:r w:rsidR="001034AF" w:rsidRPr="001034A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. </w:t>
            </w:r>
            <w:r w:rsidR="001034AF">
              <w:rPr>
                <w:rFonts w:ascii="Times New Roman" w:eastAsia="Calibri" w:hAnsi="Times New Roman" w:cs="Times New Roman"/>
                <w:sz w:val="28"/>
                <w:szCs w:val="28"/>
              </w:rPr>
              <w:t>Сначала решим соответствующее ЛОДУ:</w:t>
            </w:r>
          </w:p>
          <w:p w14:paraId="270F2EC3" w14:textId="1976D9A8" w:rsidR="005A1E8C" w:rsidRPr="00F67377" w:rsidRDefault="005A1E8C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77" w:type="dxa"/>
            <w:vAlign w:val="center"/>
          </w:tcPr>
          <w:p w14:paraId="0C81B25B" w14:textId="3ABE5013" w:rsidR="00E862A3" w:rsidRPr="009D66A7" w:rsidRDefault="00E862A3" w:rsidP="00F6737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304B" w:rsidRPr="00F67377" w14:paraId="3CE4ABFB" w14:textId="77777777" w:rsidTr="00FC609F">
        <w:trPr>
          <w:trHeight w:val="334"/>
        </w:trPr>
        <w:tc>
          <w:tcPr>
            <w:tcW w:w="8988" w:type="dxa"/>
            <w:vAlign w:val="center"/>
          </w:tcPr>
          <w:p w14:paraId="025EDADA" w14:textId="482B2846" w:rsidR="00BF304B" w:rsidRPr="00F67377" w:rsidRDefault="001034AF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v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vcosx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</m:t>
              </m:r>
            </m:oMath>
            <w:r w:rsidR="00BF304B" w:rsidRPr="00F673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77" w:type="dxa"/>
            <w:vAlign w:val="center"/>
          </w:tcPr>
          <w:p w14:paraId="0BFE7BEB" w14:textId="664151CC" w:rsidR="00BF304B" w:rsidRPr="00F67377" w:rsidRDefault="00BF304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E862A3" w:rsidRPr="00F67377" w14:paraId="4706127A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78EEE62C" w14:textId="2193C0F8" w:rsidR="00E862A3" w:rsidRPr="00F67377" w:rsidRDefault="00E862A3" w:rsidP="00F6737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∫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v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∫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osx dx</m:t>
                </m:r>
              </m:oMath>
            </m:oMathPara>
          </w:p>
        </w:tc>
        <w:tc>
          <w:tcPr>
            <w:tcW w:w="477" w:type="dxa"/>
            <w:vAlign w:val="center"/>
          </w:tcPr>
          <w:p w14:paraId="00012571" w14:textId="06AEF13D" w:rsidR="00E862A3" w:rsidRPr="00F67377" w:rsidRDefault="00E862A3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B14B85" w:rsidRPr="00F67377" w14:paraId="2A731D6C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6A837F4C" w14:textId="77777777" w:rsidR="000F715D" w:rsidRPr="000F715D" w:rsidRDefault="00FB51DC" w:rsidP="00F67377">
            <w:pPr>
              <w:spacing w:line="360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v</m:t>
                    </m:r>
                  </m:e>
                </m:func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-sinx+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14:paraId="65528DB4" w14:textId="77777777" w:rsidR="00B14B85" w:rsidRPr="000F715D" w:rsidRDefault="000F715D" w:rsidP="00F6737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v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-sinx</m:t>
                    </m:r>
                  </m:sup>
                </m:sSup>
              </m:oMath>
            </m:oMathPara>
          </w:p>
          <w:p w14:paraId="19CDEB4D" w14:textId="77777777" w:rsidR="000F715D" w:rsidRDefault="000F715D" w:rsidP="00F6737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14:paraId="646BB44A" w14:textId="2B132DB9" w:rsidR="000F715D" w:rsidRPr="00F67377" w:rsidRDefault="000F715D" w:rsidP="00F6737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7" w:type="dxa"/>
            <w:vAlign w:val="center"/>
          </w:tcPr>
          <w:p w14:paraId="12F05ED7" w14:textId="77777777" w:rsidR="00B14B85" w:rsidRPr="00407CA2" w:rsidRDefault="00B14B85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F715D" w:rsidRPr="00F67377" w14:paraId="1CF39E63" w14:textId="77777777" w:rsidTr="000C53FD">
        <w:trPr>
          <w:trHeight w:val="351"/>
        </w:trPr>
        <w:tc>
          <w:tcPr>
            <w:tcW w:w="8988" w:type="dxa"/>
            <w:vAlign w:val="center"/>
          </w:tcPr>
          <w:p w14:paraId="7532031A" w14:textId="75CE72C1" w:rsidR="000F715D" w:rsidRPr="00F67377" w:rsidRDefault="000F715D" w:rsidP="000C5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v=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-sinx</m:t>
                    </m:r>
                  </m:sup>
                </m:sSup>
              </m:oMath>
            </m:oMathPara>
          </w:p>
        </w:tc>
        <w:tc>
          <w:tcPr>
            <w:tcW w:w="477" w:type="dxa"/>
            <w:vAlign w:val="center"/>
          </w:tcPr>
          <w:p w14:paraId="1AADE9EB" w14:textId="29FB9B64" w:rsidR="000F715D" w:rsidRPr="00F67377" w:rsidRDefault="000F715D" w:rsidP="000C5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F6737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E862A3" w:rsidRPr="00F67377" w14:paraId="60690250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7E14F2DF" w14:textId="0C153C65" w:rsidR="00357FD0" w:rsidRPr="000F715D" w:rsidRDefault="00357FD0" w:rsidP="000F715D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77" w:type="dxa"/>
            <w:vAlign w:val="center"/>
          </w:tcPr>
          <w:p w14:paraId="04B64B07" w14:textId="4C503CD4" w:rsidR="00E862A3" w:rsidRPr="00F67377" w:rsidRDefault="00E862A3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E862A3" w:rsidRPr="00F67377" w14:paraId="202FA725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41D969A6" w14:textId="304B9536" w:rsidR="00E862A3" w:rsidRDefault="00E862A3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Найдем частное решение</w:t>
            </w:r>
            <w:r w:rsidR="00B14B85"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14:paraId="5EA7F349" w14:textId="77777777" w:rsidR="005A1E8C" w:rsidRPr="009D66A7" w:rsidRDefault="005A1E8C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0BBB9061" w14:textId="24960D52" w:rsidR="00E862A3" w:rsidRPr="009D66A7" w:rsidRDefault="00E862A3" w:rsidP="00F6737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пусть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(x)</m:t>
              </m:r>
            </m:oMath>
            <w:r w:rsidR="00B14B85" w:rsidRPr="009D66A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B14B85" w:rsidRPr="009D66A7">
              <w:rPr>
                <w:rFonts w:ascii="Cambria Math" w:eastAsia="Calibri" w:hAnsi="Cambria Math" w:cs="Cambria Math"/>
                <w:sz w:val="28"/>
                <w:szCs w:val="28"/>
              </w:rPr>
              <w:t>⇒</w:t>
            </w:r>
            <w:r w:rsidR="00B14B85" w:rsidRPr="009D66A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v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)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sinx</m:t>
                  </m:r>
                </m:sup>
              </m:sSup>
            </m:oMath>
          </w:p>
        </w:tc>
        <w:tc>
          <w:tcPr>
            <w:tcW w:w="477" w:type="dxa"/>
            <w:vAlign w:val="center"/>
          </w:tcPr>
          <w:p w14:paraId="359E97BB" w14:textId="2ADBFCF2" w:rsidR="00E862A3" w:rsidRPr="009D66A7" w:rsidRDefault="00E862A3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52E1B" w:rsidRPr="00F67377" w14:paraId="59F7F5AD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4CFD6654" w14:textId="77777777" w:rsidR="005A1E8C" w:rsidRDefault="005A1E8C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42BD5996" w14:textId="36993E48" w:rsidR="00452E1B" w:rsidRDefault="00452E1B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Подстави</w:t>
            </w:r>
            <w:r w:rsidR="00F67377"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уравнение (</w:t>
            </w:r>
            <w:r w:rsidR="00B14B85" w:rsidRPr="00A6030E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="00A6030E" w:rsidRPr="00A6030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A6030E">
              <w:rPr>
                <w:rFonts w:ascii="Times New Roman" w:eastAsia="Calibri" w:hAnsi="Times New Roman" w:cs="Times New Roman"/>
                <w:sz w:val="28"/>
                <w:szCs w:val="28"/>
              </w:rPr>
              <w:t>и воспользовавшись правилами дифференцирования произведения и производной сложной функции</w:t>
            </w:r>
            <w:r w:rsidR="00F67377"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, получим</w:t>
            </w:r>
            <w:r w:rsidR="00B14B85"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14:paraId="38F224A4" w14:textId="544DAB9C" w:rsidR="005A1E8C" w:rsidRPr="00A6030E" w:rsidRDefault="005A1E8C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77" w:type="dxa"/>
            <w:vAlign w:val="center"/>
          </w:tcPr>
          <w:p w14:paraId="3C746FF6" w14:textId="27F6FDA1" w:rsidR="00452E1B" w:rsidRPr="00F67377" w:rsidRDefault="00452E1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52E1B" w:rsidRPr="00F67377" w14:paraId="3DFFFF14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1898C85D" w14:textId="70B3CA27" w:rsidR="00452E1B" w:rsidRPr="00F67377" w:rsidRDefault="00FB51DC" w:rsidP="00F67377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x+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cosx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inx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⇒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inx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sinx+</m:t>
              </m:r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 w:rsidR="00452E1B" w:rsidRPr="00F67377"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                                      </w:t>
            </w:r>
          </w:p>
        </w:tc>
        <w:tc>
          <w:tcPr>
            <w:tcW w:w="477" w:type="dxa"/>
            <w:vAlign w:val="center"/>
          </w:tcPr>
          <w:p w14:paraId="384B5B72" w14:textId="7ED23878" w:rsidR="00452E1B" w:rsidRPr="00F67377" w:rsidRDefault="00452E1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52E1B" w:rsidRPr="00F67377" w14:paraId="4AAA6D1A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4D98F59F" w14:textId="77777777" w:rsidR="005A1E8C" w:rsidRDefault="005A1E8C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20E973DD" w14:textId="105235DC" w:rsidR="00452E1B" w:rsidRPr="00431ABA" w:rsidRDefault="000F715D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одставляя в </w:t>
            </w:r>
            <w:r w:rsidR="00E12C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3) и </w:t>
            </w:r>
            <w:r w:rsidR="00431AB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возвращаясь к замене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="003A2EA8">
              <w:rPr>
                <w:rFonts w:ascii="Times New Roman" w:eastAsia="Calibri" w:hAnsi="Times New Roman" w:cs="Times New Roman"/>
                <w:sz w:val="28"/>
                <w:szCs w:val="28"/>
              </w:rPr>
              <w:t>, получим</w:t>
            </w:r>
            <w:r w:rsidR="00F67377" w:rsidRPr="00431ABA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477" w:type="dxa"/>
            <w:vAlign w:val="center"/>
          </w:tcPr>
          <w:p w14:paraId="370EB7B5" w14:textId="77777777" w:rsidR="00452E1B" w:rsidRPr="00431ABA" w:rsidRDefault="00452E1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52E1B" w:rsidRPr="00F67377" w14:paraId="6610EE4A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0C74AEC3" w14:textId="77777777" w:rsidR="005A1E8C" w:rsidRPr="005A1E8C" w:rsidRDefault="005A1E8C" w:rsidP="00F67377">
            <w:pPr>
              <w:spacing w:line="360" w:lineRule="auto"/>
              <w:rPr>
                <w:rFonts w:eastAsiaTheme="minorEastAsia"/>
                <w:sz w:val="28"/>
                <w:szCs w:val="28"/>
              </w:rPr>
            </w:pPr>
          </w:p>
          <w:p w14:paraId="072849D4" w14:textId="2B6320B5" w:rsidR="00452E1B" w:rsidRPr="00F67377" w:rsidRDefault="00E272F9" w:rsidP="00F67377">
            <w:pPr>
              <w:spacing w:line="36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y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C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sinx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sinx</m:t>
                    </m:r>
                  </m:e>
                </m:rad>
              </m:oMath>
            </m:oMathPara>
          </w:p>
        </w:tc>
        <w:tc>
          <w:tcPr>
            <w:tcW w:w="477" w:type="dxa"/>
            <w:vAlign w:val="center"/>
          </w:tcPr>
          <w:p w14:paraId="2FA4F327" w14:textId="7995076F" w:rsidR="00452E1B" w:rsidRPr="00F67377" w:rsidRDefault="00452E1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52E1B" w:rsidRPr="00F67377" w14:paraId="1410DBA6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6FC7A440" w14:textId="77777777" w:rsidR="005A1E8C" w:rsidRDefault="005A1E8C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329285E5" w14:textId="5A397377" w:rsidR="00452E1B" w:rsidRPr="009D66A7" w:rsidRDefault="0005441A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ем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C</m:t>
              </m:r>
            </m:oMath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с помощью использования начальных значений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0</m:t>
                  </m:r>
                </m:e>
              </m:d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oMath>
            <w:r w:rsidR="00F67377"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477" w:type="dxa"/>
            <w:vAlign w:val="center"/>
          </w:tcPr>
          <w:p w14:paraId="3A276314" w14:textId="77777777" w:rsidR="00452E1B" w:rsidRPr="009D66A7" w:rsidRDefault="00452E1B" w:rsidP="00F6737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52E1B" w:rsidRPr="00F67377" w14:paraId="233FA35B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50FE0DF9" w14:textId="77777777" w:rsidR="005A1E8C" w:rsidRPr="005A1E8C" w:rsidRDefault="005A1E8C" w:rsidP="00F67377">
            <w:pPr>
              <w:spacing w:line="360" w:lineRule="auto"/>
              <w:rPr>
                <w:rFonts w:eastAsiaTheme="minorEastAsia"/>
                <w:sz w:val="28"/>
                <w:szCs w:val="28"/>
              </w:rPr>
            </w:pPr>
          </w:p>
          <w:p w14:paraId="65C71990" w14:textId="23CC0670" w:rsidR="00452E1B" w:rsidRPr="00E665C4" w:rsidRDefault="006D085B" w:rsidP="00F67377">
            <w:pPr>
              <w:spacing w:line="360" w:lineRule="auto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C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sin</m:t>
                        </m:r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0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sin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⇒C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477" w:type="dxa"/>
            <w:vAlign w:val="center"/>
          </w:tcPr>
          <w:p w14:paraId="222C943D" w14:textId="6696E8FD" w:rsidR="00452E1B" w:rsidRPr="00F67377" w:rsidRDefault="00452E1B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52E1B" w:rsidRPr="00F67377" w14:paraId="770FE2AA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49200676" w14:textId="77777777" w:rsidR="005A1E8C" w:rsidRDefault="005A1E8C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06E52536" w14:textId="77777777" w:rsidR="00452E1B" w:rsidRDefault="0005441A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>Таким образом, решение задачи Коши</w:t>
            </w:r>
            <w:r w:rsidR="00F67377" w:rsidRPr="00F6737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редставимо в виде:</w:t>
            </w:r>
          </w:p>
          <w:p w14:paraId="5B6AA091" w14:textId="6CA4BCA0" w:rsidR="005A1E8C" w:rsidRPr="00F67377" w:rsidRDefault="005A1E8C" w:rsidP="00F6737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77" w:type="dxa"/>
            <w:vAlign w:val="center"/>
          </w:tcPr>
          <w:p w14:paraId="249EB198" w14:textId="77777777" w:rsidR="00452E1B" w:rsidRPr="009D66A7" w:rsidRDefault="00452E1B" w:rsidP="00F6737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5441A" w:rsidRPr="00F67377" w14:paraId="3FC03A7C" w14:textId="77777777" w:rsidTr="00FC609F">
        <w:trPr>
          <w:trHeight w:val="599"/>
        </w:trPr>
        <w:tc>
          <w:tcPr>
            <w:tcW w:w="8988" w:type="dxa"/>
            <w:vAlign w:val="center"/>
          </w:tcPr>
          <w:p w14:paraId="78AD23A5" w14:textId="25BF8C01" w:rsidR="005A1E8C" w:rsidRPr="005A1E8C" w:rsidRDefault="00E665C4" w:rsidP="005A1E8C">
            <w:pPr>
              <w:spacing w:line="360" w:lineRule="auto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y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-sinx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sinx</m:t>
                    </m:r>
                  </m:e>
                </m:rad>
              </m:oMath>
            </m:oMathPara>
          </w:p>
        </w:tc>
        <w:tc>
          <w:tcPr>
            <w:tcW w:w="477" w:type="dxa"/>
            <w:vAlign w:val="center"/>
          </w:tcPr>
          <w:p w14:paraId="253D67B4" w14:textId="71454878" w:rsidR="0005441A" w:rsidRPr="00F67377" w:rsidRDefault="0005441A" w:rsidP="00F6737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56A1E11C" w14:textId="77777777" w:rsidR="005A1E8C" w:rsidRDefault="005A1E8C" w:rsidP="00F67377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bookmarkStart w:id="4" w:name="_Toc70614872"/>
    </w:p>
    <w:p w14:paraId="5E3A9566" w14:textId="77777777" w:rsidR="005A1E8C" w:rsidRDefault="005A1E8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6308F794" w14:textId="1B45C245" w:rsidR="007C1FFD" w:rsidRPr="002B40E3" w:rsidRDefault="007C1FFD" w:rsidP="00F67377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  <w:r w:rsidRPr="002B40E3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4 </w:t>
      </w:r>
      <w:r w:rsidR="00F4401F" w:rsidRPr="002B40E3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2B40E3">
        <w:rPr>
          <w:rFonts w:ascii="Times New Roman" w:hAnsi="Times New Roman" w:cs="Times New Roman"/>
          <w:b/>
          <w:bCs/>
          <w:sz w:val="28"/>
          <w:szCs w:val="28"/>
        </w:rPr>
        <w:t>Результаты вычислений</w:t>
      </w:r>
      <w:bookmarkEnd w:id="4"/>
    </w:p>
    <w:p w14:paraId="496DE2B7" w14:textId="77777777" w:rsidR="00B21A56" w:rsidRDefault="00B21A56" w:rsidP="00F673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C99B2DC" w14:textId="0F93E70D" w:rsidR="007C1FFD" w:rsidRPr="005A1E8C" w:rsidRDefault="00A908E5" w:rsidP="005A1E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и точного и приближенных решений, получены</w:t>
      </w:r>
      <w:r w:rsidR="005A1E8C">
        <w:rPr>
          <w:rFonts w:ascii="Times New Roman" w:hAnsi="Times New Roman" w:cs="Times New Roman"/>
          <w:sz w:val="28"/>
          <w:szCs w:val="28"/>
        </w:rPr>
        <w:t xml:space="preserve"> из программы, написанной </w:t>
      </w:r>
      <w:r w:rsidR="003A1929">
        <w:rPr>
          <w:rFonts w:ascii="Times New Roman" w:hAnsi="Times New Roman" w:cs="Times New Roman"/>
          <w:sz w:val="28"/>
          <w:szCs w:val="28"/>
        </w:rPr>
        <w:t xml:space="preserve">на </w:t>
      </w:r>
      <w:r w:rsidR="00C26A57">
        <w:rPr>
          <w:rFonts w:ascii="Times New Roman" w:hAnsi="Times New Roman" w:cs="Times New Roman"/>
          <w:sz w:val="28"/>
          <w:szCs w:val="28"/>
        </w:rPr>
        <w:t xml:space="preserve">языке </w:t>
      </w:r>
      <w:r w:rsidR="00C26A57" w:rsidRPr="009D66A7">
        <w:rPr>
          <w:rFonts w:ascii="Times New Roman" w:hAnsi="Times New Roman" w:cs="Times New Roman"/>
          <w:sz w:val="28"/>
          <w:szCs w:val="28"/>
        </w:rPr>
        <w:t>C#</w:t>
      </w:r>
      <w:r w:rsidR="005A1E8C">
        <w:rPr>
          <w:rFonts w:ascii="Times New Roman" w:hAnsi="Times New Roman" w:cs="Times New Roman"/>
          <w:sz w:val="28"/>
          <w:szCs w:val="28"/>
        </w:rPr>
        <w:t xml:space="preserve">. Программа </w:t>
      </w:r>
      <w:r w:rsidR="003A1929">
        <w:rPr>
          <w:rFonts w:ascii="Times New Roman" w:hAnsi="Times New Roman" w:cs="Times New Roman"/>
          <w:sz w:val="28"/>
          <w:szCs w:val="28"/>
        </w:rPr>
        <w:t>приведена</w:t>
      </w:r>
      <w:r w:rsidR="005A1E8C">
        <w:rPr>
          <w:rFonts w:ascii="Times New Roman" w:hAnsi="Times New Roman" w:cs="Times New Roman"/>
          <w:sz w:val="28"/>
          <w:szCs w:val="28"/>
        </w:rPr>
        <w:t xml:space="preserve"> в </w:t>
      </w:r>
      <w:r w:rsidR="000876E1" w:rsidRPr="009D66A7">
        <w:rPr>
          <w:rFonts w:ascii="Times New Roman" w:hAnsi="Times New Roman" w:cs="Times New Roman"/>
          <w:sz w:val="28"/>
          <w:szCs w:val="28"/>
        </w:rPr>
        <w:t>[</w:t>
      </w:r>
      <w:r w:rsidR="005A1E8C">
        <w:rPr>
          <w:rFonts w:ascii="Times New Roman" w:hAnsi="Times New Roman" w:cs="Times New Roman"/>
          <w:sz w:val="28"/>
          <w:szCs w:val="28"/>
        </w:rPr>
        <w:t>приложении</w:t>
      </w:r>
      <w:r w:rsidR="000876E1" w:rsidRPr="009D66A7">
        <w:rPr>
          <w:rFonts w:ascii="Times New Roman" w:hAnsi="Times New Roman" w:cs="Times New Roman"/>
          <w:sz w:val="28"/>
          <w:szCs w:val="28"/>
        </w:rPr>
        <w:t>]</w:t>
      </w:r>
      <w:r w:rsidR="005A1E8C">
        <w:rPr>
          <w:rFonts w:ascii="Times New Roman" w:hAnsi="Times New Roman" w:cs="Times New Roman"/>
          <w:sz w:val="28"/>
          <w:szCs w:val="28"/>
        </w:rPr>
        <w:t>. Д</w:t>
      </w:r>
      <w:r>
        <w:rPr>
          <w:rFonts w:ascii="Times New Roman" w:hAnsi="Times New Roman" w:cs="Times New Roman"/>
          <w:sz w:val="28"/>
          <w:szCs w:val="28"/>
        </w:rPr>
        <w:t>ля различных значений</w:t>
      </w:r>
      <w:r w:rsidR="000B5E29" w:rsidRPr="000B5E29">
        <w:rPr>
          <w:rFonts w:ascii="Times New Roman" w:hAnsi="Times New Roman" w:cs="Times New Roman"/>
          <w:sz w:val="28"/>
          <w:szCs w:val="28"/>
        </w:rPr>
        <w:t xml:space="preserve"> </w:t>
      </w:r>
      <w:r w:rsidR="000B5E29" w:rsidRPr="000B5E29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521E86C0">
          <v:shape id="_x0000_i1111" type="#_x0000_t75" style="width:14.7pt;height:14.7pt" o:ole="">
            <v:imagedata r:id="rId44" o:title=""/>
          </v:shape>
          <o:OLEObject Type="Embed" ProgID="Equation.DSMT4" ShapeID="_x0000_i1111" DrawAspect="Content" ObjectID="_1687548380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B5E29">
        <w:rPr>
          <w:rFonts w:ascii="Times New Roman" w:hAnsi="Times New Roman" w:cs="Times New Roman"/>
          <w:sz w:val="28"/>
          <w:szCs w:val="28"/>
        </w:rPr>
        <w:t>можно увидеть</w:t>
      </w:r>
      <w:r w:rsidR="00AE3D88">
        <w:rPr>
          <w:rFonts w:ascii="Times New Roman" w:hAnsi="Times New Roman" w:cs="Times New Roman"/>
          <w:sz w:val="28"/>
          <w:szCs w:val="28"/>
        </w:rPr>
        <w:t xml:space="preserve"> соответствующие графики</w:t>
      </w:r>
      <w:r w:rsidR="000B5E29">
        <w:rPr>
          <w:rFonts w:ascii="Times New Roman" w:hAnsi="Times New Roman" w:cs="Times New Roman"/>
          <w:sz w:val="28"/>
          <w:szCs w:val="28"/>
        </w:rPr>
        <w:t xml:space="preserve"> на рисунк</w:t>
      </w:r>
      <w:r w:rsidR="003D38DB">
        <w:rPr>
          <w:rFonts w:ascii="Times New Roman" w:hAnsi="Times New Roman" w:cs="Times New Roman"/>
          <w:sz w:val="28"/>
          <w:szCs w:val="28"/>
        </w:rPr>
        <w:t>ах</w:t>
      </w:r>
      <w:r w:rsidR="000B5E29">
        <w:rPr>
          <w:rFonts w:ascii="Times New Roman" w:hAnsi="Times New Roman" w:cs="Times New Roman"/>
          <w:sz w:val="28"/>
          <w:szCs w:val="28"/>
        </w:rPr>
        <w:t xml:space="preserve"> </w:t>
      </w:r>
      <w:r w:rsidR="00C26A57">
        <w:rPr>
          <w:rFonts w:ascii="Times New Roman" w:hAnsi="Times New Roman" w:cs="Times New Roman"/>
          <w:sz w:val="28"/>
          <w:szCs w:val="28"/>
        </w:rPr>
        <w:t>1–3</w:t>
      </w:r>
      <w:r w:rsidR="000B5E29">
        <w:rPr>
          <w:rFonts w:ascii="Times New Roman" w:hAnsi="Times New Roman" w:cs="Times New Roman"/>
          <w:sz w:val="28"/>
          <w:szCs w:val="28"/>
        </w:rPr>
        <w:t>.</w:t>
      </w:r>
      <w:r w:rsidR="000B5E29" w:rsidRPr="000B5E29">
        <w:rPr>
          <w:rFonts w:ascii="Times New Roman" w:hAnsi="Times New Roman" w:cs="Times New Roman"/>
          <w:sz w:val="28"/>
          <w:szCs w:val="28"/>
        </w:rPr>
        <w:t xml:space="preserve"> </w:t>
      </w:r>
      <w:r w:rsidR="000B5E29">
        <w:rPr>
          <w:rFonts w:ascii="Times New Roman" w:hAnsi="Times New Roman" w:cs="Times New Roman"/>
          <w:sz w:val="28"/>
          <w:szCs w:val="28"/>
        </w:rPr>
        <w:t xml:space="preserve">Для построения графиков использовались графические возможности </w:t>
      </w:r>
      <w:r w:rsidR="007614D3">
        <w:rPr>
          <w:rFonts w:ascii="Times New Roman" w:hAnsi="Times New Roman" w:cs="Times New Roman"/>
          <w:sz w:val="28"/>
          <w:szCs w:val="28"/>
        </w:rPr>
        <w:t xml:space="preserve">платформы </w:t>
      </w:r>
      <w:r w:rsidR="007614D3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Net</w:t>
      </w:r>
      <w:r w:rsidR="003D38D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614D3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ramework</w:t>
      </w:r>
    </w:p>
    <w:p w14:paraId="562B3363" w14:textId="77777777" w:rsidR="00B21A56" w:rsidRPr="003D38DB" w:rsidRDefault="00B21A56" w:rsidP="00F673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33CD331" w14:textId="254C70EB" w:rsidR="000B5E29" w:rsidRDefault="006B7941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094B84C" wp14:editId="425A6329">
            <wp:extent cx="5939790" cy="3764915"/>
            <wp:effectExtent l="0" t="0" r="3810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76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4630">
        <w:rPr>
          <w:noProof/>
        </w:rPr>
        <w:t xml:space="preserve"> </w:t>
      </w:r>
    </w:p>
    <w:p w14:paraId="0DE4E3A6" w14:textId="694133AD" w:rsidR="000B5E29" w:rsidRDefault="000B5E29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Графики точного и приближенных решений, полученных для значени</w:t>
      </w:r>
      <w:r w:rsidR="003D38DB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=5</m:t>
        </m:r>
      </m:oMath>
      <w:r w:rsidR="003D38D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686B5D" w14:textId="77777777" w:rsidR="00B21A56" w:rsidRDefault="00B21A56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B8C3518" w14:textId="2F2E7BFE" w:rsidR="003D38DB" w:rsidRDefault="006B7941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5578123" wp14:editId="4BEC3A99">
            <wp:extent cx="5939790" cy="3766185"/>
            <wp:effectExtent l="0" t="0" r="381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DC00D" w14:textId="305CA2F1" w:rsidR="003D38DB" w:rsidRDefault="003D38DB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D38DB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3D38DB">
        <w:rPr>
          <w:rFonts w:ascii="Times New Roman" w:hAnsi="Times New Roman" w:cs="Times New Roman"/>
          <w:sz w:val="28"/>
          <w:szCs w:val="28"/>
        </w:rPr>
        <w:t xml:space="preserve"> – Графики точного и приближенных решений, полученных для значения </w:t>
      </w:r>
      <m:oMath>
        <m:r>
          <w:rPr>
            <w:rFonts w:ascii="Cambria Math" w:hAnsi="Times New Roman" w:cs="Times New Roman"/>
            <w:sz w:val="28"/>
            <w:szCs w:val="28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=20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CE3C4F3" w14:textId="77777777" w:rsidR="008E7C4F" w:rsidRDefault="008E7C4F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65C4ADE" w14:textId="693ECDAA" w:rsidR="003D38DB" w:rsidRDefault="00DB6DCB" w:rsidP="00F673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964EAB8" wp14:editId="1AFA1148">
            <wp:extent cx="5939790" cy="3745865"/>
            <wp:effectExtent l="0" t="0" r="381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7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2A029" w14:textId="4C5900C4" w:rsidR="003A1929" w:rsidRPr="00B91DF8" w:rsidRDefault="003D38DB" w:rsidP="00D045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D38DB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9D66A7">
        <w:rPr>
          <w:rFonts w:ascii="Times New Roman" w:hAnsi="Times New Roman" w:cs="Times New Roman"/>
          <w:sz w:val="28"/>
          <w:szCs w:val="28"/>
        </w:rPr>
        <w:t>3</w:t>
      </w:r>
      <w:r w:rsidRPr="003D38DB">
        <w:rPr>
          <w:rFonts w:ascii="Times New Roman" w:hAnsi="Times New Roman" w:cs="Times New Roman"/>
          <w:sz w:val="28"/>
          <w:szCs w:val="28"/>
        </w:rPr>
        <w:t xml:space="preserve"> – Графики точного и приближенных решений, полученных для значения </w:t>
      </w:r>
      <m:oMath>
        <m:r>
          <w:rPr>
            <w:rFonts w:ascii="Cambria Math" w:hAnsi="Times New Roman" w:cs="Times New Roman"/>
            <w:sz w:val="28"/>
            <w:szCs w:val="28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>=100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BF88BD" w14:textId="75F2280C" w:rsidR="00A276F9" w:rsidRPr="00F67377" w:rsidRDefault="00A276F9" w:rsidP="00A276F9">
      <w:pPr>
        <w:pageBreakBefore/>
        <w:spacing w:after="0" w:line="360" w:lineRule="auto"/>
        <w:jc w:val="center"/>
        <w:outlineLvl w:val="0"/>
        <w:rPr>
          <w:rFonts w:ascii="Times New Roman" w:hAnsi="Times New Roman" w:cs="Times New Roman"/>
          <w:caps/>
          <w:sz w:val="28"/>
          <w:szCs w:val="28"/>
        </w:rPr>
      </w:pPr>
      <w:bookmarkStart w:id="5" w:name="_Toc70614873"/>
      <w:r w:rsidRPr="00F67377">
        <w:rPr>
          <w:rFonts w:ascii="Times New Roman" w:hAnsi="Times New Roman" w:cs="Times New Roman"/>
          <w:caps/>
          <w:sz w:val="28"/>
          <w:szCs w:val="28"/>
        </w:rPr>
        <w:lastRenderedPageBreak/>
        <w:t>Список использованных источников</w:t>
      </w:r>
      <w:bookmarkEnd w:id="5"/>
    </w:p>
    <w:p w14:paraId="03B3FFD6" w14:textId="40AF41F1" w:rsidR="007C1FFD" w:rsidRDefault="007C1FFD" w:rsidP="007C1F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CF91530" w14:textId="6D9BEB0C" w:rsidR="00C10BA9" w:rsidRPr="00CC0A65" w:rsidRDefault="00FC609F" w:rsidP="00CC0A65">
      <w:pPr>
        <w:pStyle w:val="a5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" w:name="_Ref70682498"/>
      <w:proofErr w:type="spellStart"/>
      <w:r w:rsidRPr="00AE3D88">
        <w:rPr>
          <w:rFonts w:ascii="Times New Roman" w:hAnsi="Times New Roman" w:cs="Times New Roman"/>
          <w:sz w:val="28"/>
          <w:szCs w:val="28"/>
        </w:rPr>
        <w:t>Chart</w:t>
      </w:r>
      <w:proofErr w:type="spellEnd"/>
      <w:r w:rsidRPr="00AE3D88">
        <w:rPr>
          <w:rFonts w:ascii="Times New Roman" w:hAnsi="Times New Roman" w:cs="Times New Roman"/>
          <w:sz w:val="28"/>
          <w:szCs w:val="28"/>
        </w:rPr>
        <w:t xml:space="preserve"> Класс</w:t>
      </w:r>
      <w:r w:rsidRPr="009D66A7">
        <w:rPr>
          <w:rFonts w:ascii="Times New Roman" w:hAnsi="Times New Roman" w:cs="Times New Roman"/>
          <w:sz w:val="28"/>
          <w:szCs w:val="28"/>
        </w:rPr>
        <w:t xml:space="preserve"> (</w:t>
      </w:r>
      <w:r w:rsidRPr="00AE3D88">
        <w:rPr>
          <w:rFonts w:ascii="Times New Roman" w:hAnsi="Times New Roman" w:cs="Times New Roman"/>
          <w:sz w:val="28"/>
          <w:szCs w:val="28"/>
          <w:lang w:val="en-US"/>
        </w:rPr>
        <w:t>System</w:t>
      </w:r>
      <w:r w:rsidRPr="009D66A7">
        <w:rPr>
          <w:rFonts w:ascii="Times New Roman" w:hAnsi="Times New Roman" w:cs="Times New Roman"/>
          <w:sz w:val="28"/>
          <w:szCs w:val="28"/>
        </w:rPr>
        <w:t>.</w:t>
      </w:r>
      <w:r w:rsidRPr="00AE3D88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9D66A7">
        <w:rPr>
          <w:rFonts w:ascii="Times New Roman" w:hAnsi="Times New Roman" w:cs="Times New Roman"/>
          <w:sz w:val="28"/>
          <w:szCs w:val="28"/>
        </w:rPr>
        <w:t>.</w:t>
      </w:r>
      <w:r w:rsidRPr="00AE3D88">
        <w:rPr>
          <w:rFonts w:ascii="Times New Roman" w:hAnsi="Times New Roman" w:cs="Times New Roman"/>
          <w:sz w:val="28"/>
          <w:szCs w:val="28"/>
          <w:lang w:val="en-US"/>
        </w:rPr>
        <w:t>Forms</w:t>
      </w:r>
      <w:r w:rsidRPr="009D66A7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AE3D88">
        <w:rPr>
          <w:rFonts w:ascii="Times New Roman" w:hAnsi="Times New Roman" w:cs="Times New Roman"/>
          <w:sz w:val="28"/>
          <w:szCs w:val="28"/>
          <w:lang w:val="en-US"/>
        </w:rPr>
        <w:t>DataVisualization</w:t>
      </w:r>
      <w:proofErr w:type="spellEnd"/>
      <w:r w:rsidRPr="009D66A7">
        <w:rPr>
          <w:rFonts w:ascii="Times New Roman" w:hAnsi="Times New Roman" w:cs="Times New Roman"/>
          <w:sz w:val="28"/>
          <w:szCs w:val="28"/>
        </w:rPr>
        <w:t>.</w:t>
      </w:r>
      <w:r w:rsidRPr="00AE3D88">
        <w:rPr>
          <w:rFonts w:ascii="Times New Roman" w:hAnsi="Times New Roman" w:cs="Times New Roman"/>
          <w:sz w:val="28"/>
          <w:szCs w:val="28"/>
          <w:lang w:val="en-US"/>
        </w:rPr>
        <w:t>Charting</w:t>
      </w:r>
      <w:r w:rsidRPr="009D66A7">
        <w:rPr>
          <w:rFonts w:ascii="Times New Roman" w:hAnsi="Times New Roman" w:cs="Times New Roman"/>
          <w:sz w:val="28"/>
          <w:szCs w:val="28"/>
        </w:rPr>
        <w:t xml:space="preserve">) | </w:t>
      </w:r>
      <w:r w:rsidRPr="00AE3D88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Pr="009D66A7">
        <w:rPr>
          <w:rFonts w:ascii="Times New Roman" w:hAnsi="Times New Roman" w:cs="Times New Roman"/>
          <w:sz w:val="28"/>
          <w:szCs w:val="28"/>
        </w:rPr>
        <w:t xml:space="preserve"> </w:t>
      </w:r>
      <w:r w:rsidRPr="00AE3D88">
        <w:rPr>
          <w:rFonts w:ascii="Times New Roman" w:hAnsi="Times New Roman" w:cs="Times New Roman"/>
          <w:sz w:val="28"/>
          <w:szCs w:val="28"/>
          <w:lang w:val="en-US"/>
        </w:rPr>
        <w:t>Docs</w:t>
      </w:r>
      <w:r w:rsidRPr="009D66A7">
        <w:rPr>
          <w:rFonts w:ascii="Times New Roman" w:hAnsi="Times New Roman" w:cs="Times New Roman"/>
          <w:sz w:val="28"/>
          <w:szCs w:val="28"/>
        </w:rPr>
        <w:t xml:space="preserve"> </w:t>
      </w:r>
      <w:r w:rsidR="00C10BA9" w:rsidRPr="00AE3D88">
        <w:rPr>
          <w:rFonts w:ascii="Times New Roman" w:hAnsi="Times New Roman" w:cs="Times New Roman"/>
          <w:sz w:val="28"/>
          <w:szCs w:val="28"/>
        </w:rPr>
        <w:t>[Электронный ресурс].</w:t>
      </w:r>
      <w:r w:rsidR="00B21A56" w:rsidRPr="00AE3D88">
        <w:rPr>
          <w:rFonts w:ascii="Times New Roman" w:hAnsi="Times New Roman" w:cs="Times New Roman"/>
          <w:sz w:val="28"/>
          <w:szCs w:val="28"/>
        </w:rPr>
        <w:t xml:space="preserve"> – </w:t>
      </w:r>
      <w:r w:rsidR="00C10BA9" w:rsidRPr="00AE3D88">
        <w:rPr>
          <w:rFonts w:ascii="Times New Roman" w:hAnsi="Times New Roman" w:cs="Times New Roman"/>
          <w:sz w:val="28"/>
          <w:szCs w:val="28"/>
        </w:rPr>
        <w:t>URL:</w:t>
      </w:r>
      <w:r w:rsidR="008A1496" w:rsidRPr="00AE3D88">
        <w:rPr>
          <w:rFonts w:ascii="Times New Roman" w:hAnsi="Times New Roman" w:cs="Times New Roman"/>
          <w:sz w:val="28"/>
          <w:szCs w:val="28"/>
        </w:rPr>
        <w:t xml:space="preserve"> </w:t>
      </w:r>
      <w:r w:rsidRPr="00AE3D88">
        <w:rPr>
          <w:rFonts w:ascii="Times New Roman" w:hAnsi="Times New Roman" w:cs="Times New Roman"/>
          <w:sz w:val="28"/>
          <w:szCs w:val="28"/>
        </w:rPr>
        <w:t>https://docs.microsoft.com/ru-ru/dotnet/api/system.windows.forms.datavisualization.charting.chart?view=netfra</w:t>
      </w:r>
      <w:r w:rsidRPr="00CC0A65">
        <w:rPr>
          <w:rFonts w:ascii="Times New Roman" w:hAnsi="Times New Roman" w:cs="Times New Roman"/>
          <w:sz w:val="28"/>
          <w:szCs w:val="28"/>
        </w:rPr>
        <w:t>mework-4.8</w:t>
      </w:r>
      <w:r w:rsidR="00C10BA9" w:rsidRPr="00CC0A65">
        <w:rPr>
          <w:rFonts w:ascii="Times New Roman" w:hAnsi="Times New Roman" w:cs="Times New Roman"/>
          <w:sz w:val="28"/>
          <w:szCs w:val="28"/>
        </w:rPr>
        <w:t xml:space="preserve"> </w:t>
      </w:r>
      <w:r w:rsidR="000052A0" w:rsidRPr="009D66A7">
        <w:rPr>
          <w:rFonts w:ascii="Times New Roman" w:hAnsi="Times New Roman" w:cs="Times New Roman"/>
          <w:sz w:val="28"/>
          <w:szCs w:val="28"/>
        </w:rPr>
        <w:t>(</w:t>
      </w:r>
      <w:r w:rsidR="006448BD" w:rsidRPr="006448BD">
        <w:rPr>
          <w:rFonts w:ascii="Times New Roman" w:hAnsi="Times New Roman" w:cs="Times New Roman"/>
          <w:sz w:val="28"/>
          <w:szCs w:val="28"/>
        </w:rPr>
        <w:t>25</w:t>
      </w:r>
      <w:r w:rsidR="000052A0" w:rsidRPr="009D66A7">
        <w:rPr>
          <w:rFonts w:ascii="Times New Roman" w:hAnsi="Times New Roman" w:cs="Times New Roman"/>
          <w:sz w:val="28"/>
          <w:szCs w:val="28"/>
        </w:rPr>
        <w:t>.0</w:t>
      </w:r>
      <w:r w:rsidR="006448BD" w:rsidRPr="006448BD">
        <w:rPr>
          <w:rFonts w:ascii="Times New Roman" w:hAnsi="Times New Roman" w:cs="Times New Roman"/>
          <w:sz w:val="28"/>
          <w:szCs w:val="28"/>
        </w:rPr>
        <w:t>6</w:t>
      </w:r>
      <w:r w:rsidR="000052A0" w:rsidRPr="009D66A7">
        <w:rPr>
          <w:rFonts w:ascii="Times New Roman" w:hAnsi="Times New Roman" w:cs="Times New Roman"/>
          <w:sz w:val="28"/>
          <w:szCs w:val="28"/>
        </w:rPr>
        <w:t>.</w:t>
      </w:r>
      <w:r w:rsidR="00C10BA9" w:rsidRPr="00CC0A65">
        <w:rPr>
          <w:rFonts w:ascii="Times New Roman" w:hAnsi="Times New Roman" w:cs="Times New Roman"/>
          <w:sz w:val="28"/>
          <w:szCs w:val="28"/>
        </w:rPr>
        <w:t>2021).</w:t>
      </w:r>
      <w:bookmarkEnd w:id="6"/>
    </w:p>
    <w:p w14:paraId="2955BEBD" w14:textId="4D18E7C3" w:rsidR="007C1FFD" w:rsidRPr="00385167" w:rsidRDefault="002E0E9C" w:rsidP="00385167">
      <w:pPr>
        <w:pStyle w:val="a5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C0A65">
        <w:rPr>
          <w:rFonts w:ascii="Times New Roman" w:hAnsi="Times New Roman" w:cs="Times New Roman"/>
          <w:sz w:val="28"/>
          <w:szCs w:val="28"/>
          <w:shd w:val="clear" w:color="auto" w:fill="FFFFFF"/>
        </w:rPr>
        <w:t>Дмитриев, В.И. Дифференциальные уравнения</w:t>
      </w:r>
      <w:r w:rsidR="00BE2638" w:rsidRPr="00CC0A65">
        <w:rPr>
          <w:rFonts w:ascii="Times New Roman" w:hAnsi="Times New Roman" w:cs="Times New Roman"/>
          <w:sz w:val="28"/>
          <w:szCs w:val="28"/>
          <w:shd w:val="clear" w:color="auto" w:fill="FFFFFF"/>
        </w:rPr>
        <w:t>: у</w:t>
      </w:r>
      <w:r w:rsidRPr="00CC0A65">
        <w:rPr>
          <w:rFonts w:ascii="Times New Roman" w:hAnsi="Times New Roman" w:cs="Times New Roman"/>
          <w:sz w:val="28"/>
          <w:szCs w:val="28"/>
          <w:shd w:val="clear" w:color="auto" w:fill="FFFFFF"/>
        </w:rPr>
        <w:t>чебни</w:t>
      </w:r>
      <w:r w:rsidR="000052A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 </w:t>
      </w:r>
      <w:r w:rsidR="000052A0" w:rsidRPr="009D66A7">
        <w:rPr>
          <w:rFonts w:ascii="Times New Roman" w:hAnsi="Times New Roman" w:cs="Times New Roman"/>
          <w:sz w:val="28"/>
          <w:szCs w:val="28"/>
          <w:shd w:val="clear" w:color="auto" w:fill="FFFFFF"/>
        </w:rPr>
        <w:t>/</w:t>
      </w:r>
      <w:r w:rsidR="000052A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 w:rsidR="000052A0">
        <w:rPr>
          <w:rFonts w:ascii="Times New Roman" w:hAnsi="Times New Roman" w:cs="Times New Roman"/>
          <w:sz w:val="28"/>
          <w:szCs w:val="28"/>
          <w:shd w:val="clear" w:color="auto" w:fill="FFFFFF"/>
        </w:rPr>
        <w:t>В.И.</w:t>
      </w:r>
      <w:proofErr w:type="gramEnd"/>
      <w:r w:rsidR="000052A0">
        <w:rPr>
          <w:rFonts w:ascii="Times New Roman" w:hAnsi="Times New Roman" w:cs="Times New Roman"/>
          <w:sz w:val="28"/>
          <w:szCs w:val="28"/>
          <w:shd w:val="clear" w:color="auto" w:fill="FFFFFF"/>
        </w:rPr>
        <w:t> Дмитриев</w:t>
      </w:r>
      <w:r w:rsidRPr="00CC0A6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CC0A65" w:rsidRPr="00CC0A65">
        <w:rPr>
          <w:rFonts w:ascii="Times New Roman" w:hAnsi="Times New Roman" w:cs="Times New Roman"/>
          <w:sz w:val="28"/>
          <w:szCs w:val="28"/>
          <w:shd w:val="clear" w:color="auto" w:fill="FFFFFF"/>
        </w:rPr>
        <w:t>– М</w:t>
      </w:r>
      <w:r w:rsidR="00385167" w:rsidRPr="009D66A7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CC0A65" w:rsidRPr="00CC0A6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: </w:t>
      </w:r>
      <w:r w:rsidR="00385167" w:rsidRPr="00385167">
        <w:rPr>
          <w:rFonts w:ascii="Times New Roman" w:hAnsi="Times New Roman" w:cs="Times New Roman"/>
          <w:sz w:val="28"/>
          <w:szCs w:val="28"/>
          <w:shd w:val="clear" w:color="auto" w:fill="FFFFFF"/>
        </w:rPr>
        <w:t>Аргамак-Медиа</w:t>
      </w:r>
      <w:r w:rsidR="00CC0A65" w:rsidRPr="0038516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2016. – 284 с. – </w:t>
      </w:r>
      <w:r w:rsidR="00CC0A65" w:rsidRPr="00385167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BN</w:t>
      </w:r>
      <w:r w:rsidR="00CC0A65" w:rsidRPr="009D66A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CC0A65" w:rsidRPr="00385167">
        <w:rPr>
          <w:rFonts w:ascii="Times New Roman" w:hAnsi="Times New Roman" w:cs="Times New Roman"/>
          <w:sz w:val="28"/>
          <w:szCs w:val="28"/>
        </w:rPr>
        <w:t>978-5-00024-049-6</w:t>
      </w:r>
    </w:p>
    <w:p w14:paraId="73785A9E" w14:textId="0EFB76EE" w:rsidR="00CC0A65" w:rsidRPr="00CC0A65" w:rsidRDefault="00CC0A65" w:rsidP="00385167">
      <w:pPr>
        <w:pStyle w:val="a5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0A65">
        <w:rPr>
          <w:rFonts w:ascii="Times New Roman" w:hAnsi="Times New Roman" w:cs="Times New Roman"/>
          <w:sz w:val="28"/>
          <w:szCs w:val="28"/>
        </w:rPr>
        <w:t xml:space="preserve">Численное решение задачи Коши (дифференциального уравнения) методом Эйлера простым и модифицированным </w:t>
      </w:r>
      <w:r w:rsidRPr="009D66A7">
        <w:rPr>
          <w:rFonts w:ascii="Times New Roman" w:hAnsi="Times New Roman" w:cs="Times New Roman"/>
          <w:sz w:val="28"/>
          <w:szCs w:val="28"/>
        </w:rPr>
        <w:t>[</w:t>
      </w:r>
      <w:r w:rsidRPr="00CC0A65"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9D66A7">
        <w:rPr>
          <w:rFonts w:ascii="Times New Roman" w:hAnsi="Times New Roman" w:cs="Times New Roman"/>
          <w:sz w:val="28"/>
          <w:szCs w:val="28"/>
        </w:rPr>
        <w:t>]</w:t>
      </w:r>
      <w:r w:rsidRPr="00CC0A65">
        <w:rPr>
          <w:rFonts w:ascii="Times New Roman" w:hAnsi="Times New Roman" w:cs="Times New Roman"/>
          <w:sz w:val="28"/>
          <w:szCs w:val="28"/>
        </w:rPr>
        <w:t xml:space="preserve">. – </w:t>
      </w:r>
      <w:r w:rsidRPr="00CC0A65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Pr="009D66A7">
        <w:rPr>
          <w:rFonts w:ascii="Times New Roman" w:hAnsi="Times New Roman" w:cs="Times New Roman"/>
          <w:sz w:val="28"/>
          <w:szCs w:val="28"/>
        </w:rPr>
        <w:t xml:space="preserve">: </w:t>
      </w:r>
      <w:r w:rsidRPr="00CC0A65">
        <w:rPr>
          <w:rFonts w:ascii="Times New Roman" w:hAnsi="Times New Roman" w:cs="Times New Roman"/>
          <w:sz w:val="28"/>
          <w:szCs w:val="28"/>
          <w:lang w:val="en-US"/>
        </w:rPr>
        <w:t>http</w:t>
      </w:r>
      <w:r w:rsidRPr="009D66A7">
        <w:rPr>
          <w:rFonts w:ascii="Times New Roman" w:hAnsi="Times New Roman" w:cs="Times New Roman"/>
          <w:sz w:val="28"/>
          <w:szCs w:val="28"/>
        </w:rPr>
        <w:t>://</w:t>
      </w:r>
      <w:proofErr w:type="spellStart"/>
      <w:r w:rsidRPr="00CC0A65">
        <w:rPr>
          <w:rFonts w:ascii="Times New Roman" w:hAnsi="Times New Roman" w:cs="Times New Roman"/>
          <w:sz w:val="28"/>
          <w:szCs w:val="28"/>
          <w:lang w:val="en-US"/>
        </w:rPr>
        <w:t>kontromat</w:t>
      </w:r>
      <w:proofErr w:type="spellEnd"/>
      <w:r w:rsidRPr="009D66A7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CC0A65">
        <w:rPr>
          <w:rFonts w:ascii="Times New Roman" w:hAnsi="Times New Roman" w:cs="Times New Roman"/>
          <w:sz w:val="28"/>
          <w:szCs w:val="28"/>
          <w:lang w:val="en-US"/>
        </w:rPr>
        <w:t>ru</w:t>
      </w:r>
      <w:proofErr w:type="spellEnd"/>
      <w:r w:rsidRPr="009D66A7">
        <w:rPr>
          <w:rFonts w:ascii="Times New Roman" w:hAnsi="Times New Roman" w:cs="Times New Roman"/>
          <w:sz w:val="28"/>
          <w:szCs w:val="28"/>
        </w:rPr>
        <w:t>/?</w:t>
      </w:r>
      <w:r w:rsidRPr="00CC0A65">
        <w:rPr>
          <w:rFonts w:ascii="Times New Roman" w:hAnsi="Times New Roman" w:cs="Times New Roman"/>
          <w:sz w:val="28"/>
          <w:szCs w:val="28"/>
          <w:lang w:val="en-US"/>
        </w:rPr>
        <w:t>page</w:t>
      </w:r>
      <w:r w:rsidRPr="009D66A7">
        <w:rPr>
          <w:rFonts w:ascii="Times New Roman" w:hAnsi="Times New Roman" w:cs="Times New Roman"/>
          <w:sz w:val="28"/>
          <w:szCs w:val="28"/>
        </w:rPr>
        <w:t>_</w:t>
      </w:r>
      <w:r w:rsidRPr="00CC0A65">
        <w:rPr>
          <w:rFonts w:ascii="Times New Roman" w:hAnsi="Times New Roman" w:cs="Times New Roman"/>
          <w:sz w:val="28"/>
          <w:szCs w:val="28"/>
          <w:lang w:val="en-US"/>
        </w:rPr>
        <w:t>id</w:t>
      </w:r>
      <w:r w:rsidRPr="009D66A7">
        <w:rPr>
          <w:rFonts w:ascii="Times New Roman" w:hAnsi="Times New Roman" w:cs="Times New Roman"/>
          <w:sz w:val="28"/>
          <w:szCs w:val="28"/>
        </w:rPr>
        <w:t xml:space="preserve">=5342 </w:t>
      </w:r>
      <w:r w:rsidR="000052A0" w:rsidRPr="009D66A7">
        <w:rPr>
          <w:rFonts w:ascii="Times New Roman" w:hAnsi="Times New Roman" w:cs="Times New Roman"/>
          <w:sz w:val="28"/>
          <w:szCs w:val="28"/>
        </w:rPr>
        <w:t>(</w:t>
      </w:r>
      <w:r w:rsidR="006448BD" w:rsidRPr="00BE2802">
        <w:rPr>
          <w:rFonts w:ascii="Times New Roman" w:hAnsi="Times New Roman" w:cs="Times New Roman"/>
          <w:sz w:val="28"/>
          <w:szCs w:val="28"/>
        </w:rPr>
        <w:t>25</w:t>
      </w:r>
      <w:r w:rsidR="000052A0" w:rsidRPr="009D66A7">
        <w:rPr>
          <w:rFonts w:ascii="Times New Roman" w:hAnsi="Times New Roman" w:cs="Times New Roman"/>
          <w:sz w:val="28"/>
          <w:szCs w:val="28"/>
        </w:rPr>
        <w:t>.0</w:t>
      </w:r>
      <w:r w:rsidR="006448BD" w:rsidRPr="006448BD">
        <w:rPr>
          <w:rFonts w:ascii="Times New Roman" w:hAnsi="Times New Roman" w:cs="Times New Roman"/>
          <w:sz w:val="28"/>
          <w:szCs w:val="28"/>
        </w:rPr>
        <w:t>6</w:t>
      </w:r>
      <w:r w:rsidR="000052A0" w:rsidRPr="009D66A7">
        <w:rPr>
          <w:rFonts w:ascii="Times New Roman" w:hAnsi="Times New Roman" w:cs="Times New Roman"/>
          <w:sz w:val="28"/>
          <w:szCs w:val="28"/>
        </w:rPr>
        <w:t>.2021).</w:t>
      </w:r>
    </w:p>
    <w:p w14:paraId="3C33288A" w14:textId="4F3867DA" w:rsidR="00F4401F" w:rsidRPr="00F4401F" w:rsidRDefault="00A276F9" w:rsidP="00F4401F">
      <w:pPr>
        <w:pageBreakBefore/>
        <w:spacing w:after="0" w:line="360" w:lineRule="auto"/>
        <w:jc w:val="center"/>
        <w:outlineLvl w:val="0"/>
        <w:rPr>
          <w:rFonts w:ascii="Times New Roman" w:hAnsi="Times New Roman" w:cs="Times New Roman"/>
          <w:caps/>
          <w:sz w:val="28"/>
          <w:szCs w:val="28"/>
        </w:rPr>
      </w:pPr>
      <w:bookmarkStart w:id="7" w:name="_Toc70614874"/>
      <w:r w:rsidRPr="00F4401F">
        <w:rPr>
          <w:rFonts w:ascii="Times New Roman" w:hAnsi="Times New Roman" w:cs="Times New Roman"/>
          <w:caps/>
          <w:sz w:val="28"/>
          <w:szCs w:val="28"/>
        </w:rPr>
        <w:lastRenderedPageBreak/>
        <w:t>Приложение</w:t>
      </w:r>
    </w:p>
    <w:p w14:paraId="2241238F" w14:textId="3E034D87" w:rsidR="00F4401F" w:rsidRDefault="00A276F9" w:rsidP="0005441A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F67377">
        <w:rPr>
          <w:rFonts w:ascii="Times New Roman" w:hAnsi="Times New Roman" w:cs="Times New Roman"/>
          <w:sz w:val="28"/>
          <w:szCs w:val="28"/>
        </w:rPr>
        <w:t>Текст программы</w:t>
      </w:r>
      <w:bookmarkEnd w:id="7"/>
    </w:p>
    <w:p w14:paraId="1FC1FBD4" w14:textId="77777777" w:rsidR="00B21A56" w:rsidRPr="00F67377" w:rsidRDefault="00B21A56" w:rsidP="0005441A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</w:p>
    <w:p w14:paraId="26CE419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using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System;</w:t>
      </w:r>
      <w:proofErr w:type="gramEnd"/>
    </w:p>
    <w:p w14:paraId="51B8089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using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System.Windows.Forms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</w:t>
      </w:r>
    </w:p>
    <w:p w14:paraId="1C2E598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392E681D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namespac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SummerPractice2021Csharp</w:t>
      </w:r>
    </w:p>
    <w:p w14:paraId="445CFDF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{</w:t>
      </w:r>
    </w:p>
    <w:p w14:paraId="3E88005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artial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class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32141">
        <w:rPr>
          <w:rFonts w:ascii="Consolas" w:hAnsi="Consolas" w:cs="Consolas"/>
          <w:color w:val="2B91AF"/>
          <w:sz w:val="16"/>
          <w:szCs w:val="16"/>
          <w:lang w:val="en-US"/>
        </w:rPr>
        <w:t>TaskCauch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: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Form</w:t>
      </w:r>
    </w:p>
    <w:p w14:paraId="0281DD01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{</w:t>
      </w:r>
    </w:p>
    <w:p w14:paraId="4B082935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32141">
        <w:rPr>
          <w:rFonts w:ascii="Consolas" w:hAnsi="Consolas" w:cs="Consolas"/>
          <w:color w:val="2B91AF"/>
          <w:sz w:val="16"/>
          <w:szCs w:val="16"/>
          <w:lang w:val="en-US"/>
        </w:rPr>
        <w:t>TaskCauch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14:paraId="1321B8C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0FBAE265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nitializeComponent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</w:p>
    <w:p w14:paraId="0F8BFB5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}</w:t>
      </w:r>
    </w:p>
    <w:p w14:paraId="0835C00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11147F5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void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DrawGraphics_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Click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objec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sender,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ventArgs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e)</w:t>
      </w:r>
    </w:p>
    <w:p w14:paraId="5A6632A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1DB208C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n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N;</w:t>
      </w:r>
      <w:proofErr w:type="gramEnd"/>
    </w:p>
    <w:p w14:paraId="5207D1D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f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Int32.TryParse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extBoxN.Text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ou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N))</w:t>
      </w:r>
    </w:p>
    <w:p w14:paraId="110B437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{</w:t>
      </w:r>
    </w:p>
    <w:p w14:paraId="7827CB7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Series[0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s.Clear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);</w:t>
      </w:r>
    </w:p>
    <w:p w14:paraId="29B5D758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Series[1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s.Clear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);</w:t>
      </w:r>
    </w:p>
    <w:p w14:paraId="40132482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yazka.Text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"</w:t>
      </w:r>
      <w:proofErr w:type="gramStart"/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"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</w:t>
      </w:r>
      <w:proofErr w:type="gramEnd"/>
    </w:p>
    <w:p w14:paraId="396C6B6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0F609ED8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>//</w:t>
      </w:r>
      <w:proofErr w:type="spellStart"/>
      <w:r w:rsidRPr="00032141">
        <w:rPr>
          <w:rFonts w:ascii="Consolas" w:hAnsi="Consolas" w:cs="Consolas"/>
          <w:color w:val="008000"/>
          <w:sz w:val="16"/>
          <w:szCs w:val="16"/>
        </w:rPr>
        <w:t>нач</w:t>
      </w:r>
      <w:proofErr w:type="spellEnd"/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>.</w:t>
      </w:r>
      <w:r w:rsidRPr="00032141">
        <w:rPr>
          <w:rFonts w:ascii="Consolas" w:hAnsi="Consolas" w:cs="Consolas"/>
          <w:color w:val="008000"/>
          <w:sz w:val="16"/>
          <w:szCs w:val="16"/>
        </w:rPr>
        <w:t>условия</w:t>
      </w:r>
    </w:p>
    <w:p w14:paraId="08BA6AD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x0 = 0, y0 = 1,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1, step = 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- x0) /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N;</w:t>
      </w:r>
      <w:proofErr w:type="gramEnd"/>
    </w:p>
    <w:p w14:paraId="72A1473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ChartAreas[0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xisX.Minimum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x0;</w:t>
      </w:r>
    </w:p>
    <w:p w14:paraId="3036010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ChartAreas[0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xisX.Maximum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</w:t>
      </w:r>
    </w:p>
    <w:p w14:paraId="22D1CFF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66251F6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8000"/>
          <w:sz w:val="16"/>
          <w:szCs w:val="16"/>
        </w:rPr>
        <w:t>//Вычисляем и рисуем точки графика Эйлера</w:t>
      </w:r>
    </w:p>
    <w:p w14:paraId="3933CF33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ulerMethod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task =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new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ulerMethod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0, y0, step);</w:t>
      </w:r>
    </w:p>
    <w:p w14:paraId="13A0A442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ask.Euler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N);</w:t>
      </w:r>
    </w:p>
    <w:p w14:paraId="14CA2B75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Series[1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s.DataBindXY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ask.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ask.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</w:p>
    <w:p w14:paraId="2AF1D2D0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1A314EF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8000"/>
          <w:sz w:val="16"/>
          <w:szCs w:val="16"/>
        </w:rPr>
        <w:t xml:space="preserve">//Построение графика </w:t>
      </w:r>
      <w:proofErr w:type="spellStart"/>
      <w:r w:rsidRPr="00032141">
        <w:rPr>
          <w:rFonts w:ascii="Consolas" w:hAnsi="Consolas" w:cs="Consolas"/>
          <w:color w:val="008000"/>
          <w:sz w:val="16"/>
          <w:szCs w:val="16"/>
        </w:rPr>
        <w:t>аналит</w:t>
      </w:r>
      <w:proofErr w:type="spellEnd"/>
      <w:r w:rsidRPr="00032141">
        <w:rPr>
          <w:rFonts w:ascii="Consolas" w:hAnsi="Consolas" w:cs="Consolas"/>
          <w:color w:val="008000"/>
          <w:sz w:val="16"/>
          <w:szCs w:val="16"/>
        </w:rPr>
        <w:t>. функции</w:t>
      </w:r>
    </w:p>
    <w:p w14:paraId="70AEB4DD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        </w:t>
      </w:r>
      <w:proofErr w:type="spellStart"/>
      <w:proofErr w:type="gramStart"/>
      <w:r w:rsidRPr="00032141">
        <w:rPr>
          <w:rFonts w:ascii="Consolas" w:hAnsi="Consolas" w:cs="Consolas"/>
          <w:color w:val="0000FF"/>
          <w:sz w:val="16"/>
          <w:szCs w:val="16"/>
        </w:rPr>
        <w:t>double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</w:rPr>
        <w:t xml:space="preserve">]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</w:rPr>
        <w:t>x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</w:rPr>
        <w:t xml:space="preserve"> = </w:t>
      </w:r>
      <w:proofErr w:type="spellStart"/>
      <w:r w:rsidRPr="00032141">
        <w:rPr>
          <w:rFonts w:ascii="Consolas" w:hAnsi="Consolas" w:cs="Consolas"/>
          <w:color w:val="0000FF"/>
          <w:sz w:val="16"/>
          <w:szCs w:val="16"/>
        </w:rPr>
        <w:t>new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</w:rPr>
        <w:t xml:space="preserve"> </w:t>
      </w:r>
      <w:proofErr w:type="spellStart"/>
      <w:r w:rsidRPr="00032141">
        <w:rPr>
          <w:rFonts w:ascii="Consolas" w:hAnsi="Consolas" w:cs="Consolas"/>
          <w:color w:val="0000FF"/>
          <w:sz w:val="16"/>
          <w:szCs w:val="16"/>
        </w:rPr>
        <w:t>double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</w:rPr>
        <w:t>[N + 1];</w:t>
      </w:r>
    </w:p>
    <w:p w14:paraId="795D746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        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y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new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N + 1];</w:t>
      </w:r>
    </w:p>
    <w:p w14:paraId="11475F7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ask.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</w:t>
      </w:r>
      <w:proofErr w:type="gramEnd"/>
    </w:p>
    <w:p w14:paraId="7A26668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n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0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&lt;= N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++)</w:t>
      </w:r>
    </w:p>
    <w:p w14:paraId="2E37D3A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y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=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nalytics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  <w:proofErr w:type="gramEnd"/>
    </w:p>
    <w:p w14:paraId="2EC0B29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Series[0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s.DataBindXY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y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</w:p>
    <w:p w14:paraId="319153A1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y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ask.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, N);</w:t>
      </w:r>
    </w:p>
    <w:p w14:paraId="2F42277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}</w:t>
      </w:r>
    </w:p>
    <w:p w14:paraId="17F11A9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else</w:t>
      </w:r>
    </w:p>
    <w:p w14:paraId="1795A6DD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{</w:t>
      </w:r>
    </w:p>
    <w:p w14:paraId="632F32DE" w14:textId="095536DD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essageBox.Show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"</w:t>
      </w:r>
      <w:r w:rsidR="005903EC">
        <w:rPr>
          <w:rFonts w:ascii="Consolas" w:hAnsi="Consolas" w:cs="Consolas"/>
          <w:color w:val="A31515"/>
          <w:sz w:val="16"/>
          <w:szCs w:val="16"/>
          <w:lang w:val="en-US"/>
        </w:rPr>
        <w:t>error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"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  <w:proofErr w:type="gramEnd"/>
    </w:p>
    <w:p w14:paraId="24BF4C8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yazka.Text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"</w:t>
      </w:r>
      <w:proofErr w:type="gramStart"/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"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</w:t>
      </w:r>
      <w:proofErr w:type="gramEnd"/>
    </w:p>
    <w:p w14:paraId="59E7EE1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chart1.Series[0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s.Clear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);</w:t>
      </w:r>
    </w:p>
    <w:p w14:paraId="31A6161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0000"/>
          <w:sz w:val="16"/>
          <w:szCs w:val="16"/>
        </w:rPr>
        <w:t>chart1.Series[1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</w:rPr>
        <w:t>].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</w:rPr>
        <w:t>Points.Clear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</w:rPr>
        <w:t>();</w:t>
      </w:r>
    </w:p>
    <w:p w14:paraId="4BAB38F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    }</w:t>
      </w:r>
    </w:p>
    <w:p w14:paraId="02B635A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</w:p>
    <w:p w14:paraId="2335F9AD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}      </w:t>
      </w:r>
    </w:p>
    <w:p w14:paraId="68B834CB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</w:p>
    <w:p w14:paraId="7DCE4382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</w:t>
      </w:r>
      <w:r w:rsidRPr="00032141">
        <w:rPr>
          <w:rFonts w:ascii="Consolas" w:hAnsi="Consolas" w:cs="Consolas"/>
          <w:color w:val="008000"/>
          <w:sz w:val="16"/>
          <w:szCs w:val="16"/>
        </w:rPr>
        <w:t>//Функция, полученная при аналитическом решении</w:t>
      </w:r>
    </w:p>
    <w:p w14:paraId="6D00C46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nalyticsFunc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14:paraId="517C0FD1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1F77A1C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Sqrt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Pow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E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, -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Si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)) +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Si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  <w:proofErr w:type="gramEnd"/>
    </w:p>
    <w:p w14:paraId="4B8591B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}</w:t>
      </w:r>
    </w:p>
    <w:p w14:paraId="5E33746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7704FD8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>//</w:t>
      </w:r>
      <w:r w:rsidRPr="00032141">
        <w:rPr>
          <w:rFonts w:ascii="Consolas" w:hAnsi="Consolas" w:cs="Consolas"/>
          <w:color w:val="008000"/>
          <w:sz w:val="16"/>
          <w:szCs w:val="16"/>
        </w:rPr>
        <w:t>Максимальная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8000"/>
          <w:sz w:val="16"/>
          <w:szCs w:val="16"/>
        </w:rPr>
        <w:t>невязка</w:t>
      </w:r>
    </w:p>
    <w:p w14:paraId="157F6F7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void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nalytic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[]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uler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n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N)</w:t>
      </w:r>
    </w:p>
    <w:p w14:paraId="54E454C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5695AF6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Abs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nalytic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0] -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uler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0]);</w:t>
      </w:r>
    </w:p>
    <w:p w14:paraId="47781E4C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n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1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&lt; N + 1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++)</w:t>
      </w:r>
    </w:p>
    <w:p w14:paraId="662F35C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{</w:t>
      </w:r>
    </w:p>
    <w:p w14:paraId="3C3004C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t =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Abs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Analytic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-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uler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]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  <w:proofErr w:type="gramEnd"/>
    </w:p>
    <w:p w14:paraId="1933A062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f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t &gt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14:paraId="6C9C868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;</w:t>
      </w:r>
      <w:proofErr w:type="gramEnd"/>
    </w:p>
    <w:p w14:paraId="4BE1A1FD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}</w:t>
      </w:r>
    </w:p>
    <w:p w14:paraId="2A10428D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yazka.Text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 xml:space="preserve">" </w:t>
      </w:r>
      <w:r w:rsidRPr="00032141">
        <w:rPr>
          <w:rFonts w:ascii="Consolas" w:hAnsi="Consolas" w:cs="Consolas"/>
          <w:color w:val="A31515"/>
          <w:sz w:val="16"/>
          <w:szCs w:val="16"/>
        </w:rPr>
        <w:t>Максимальная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A31515"/>
          <w:sz w:val="16"/>
          <w:szCs w:val="16"/>
        </w:rPr>
        <w:t>невязка</w:t>
      </w:r>
      <w:r w:rsidRPr="00032141">
        <w:rPr>
          <w:rFonts w:ascii="Consolas" w:hAnsi="Consolas" w:cs="Consolas"/>
          <w:color w:val="A31515"/>
          <w:sz w:val="16"/>
          <w:szCs w:val="16"/>
          <w:lang w:val="en-US"/>
        </w:rPr>
        <w:t>: "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+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Convert.ToString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xNev</w:t>
      </w:r>
      <w:proofErr w:type="spellEnd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;</w:t>
      </w:r>
      <w:proofErr w:type="gramEnd"/>
    </w:p>
    <w:p w14:paraId="4CD5D451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}</w:t>
      </w:r>
    </w:p>
    <w:p w14:paraId="423F1100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087C0438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lastRenderedPageBreak/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void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TaskCauchy_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Load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objec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sender,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ventArgs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e)</w:t>
      </w:r>
    </w:p>
    <w:p w14:paraId="18BA9C4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4A0B2C82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29B75EB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}</w:t>
      </w:r>
    </w:p>
    <w:p w14:paraId="7AB8F34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}</w:t>
      </w:r>
    </w:p>
    <w:p w14:paraId="245B0853" w14:textId="77777777" w:rsidR="00032141" w:rsidRPr="00BA64CE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</w:p>
    <w:p w14:paraId="535B1DE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class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2B91AF"/>
          <w:sz w:val="16"/>
          <w:szCs w:val="16"/>
          <w:lang w:val="en-US"/>
        </w:rPr>
        <w:t>EulerMethod</w:t>
      </w:r>
      <w:proofErr w:type="spellEnd"/>
    </w:p>
    <w:p w14:paraId="6997519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{</w:t>
      </w:r>
    </w:p>
    <w:p w14:paraId="6D22789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X0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{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get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s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 }</w:t>
      </w:r>
    </w:p>
    <w:p w14:paraId="5E79AF38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Y0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{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get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s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; }</w:t>
      </w:r>
    </w:p>
    <w:p w14:paraId="7D43DA2C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Step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{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get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s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}    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// </w:t>
      </w:r>
      <w:r w:rsidRPr="00032141">
        <w:rPr>
          <w:rFonts w:ascii="Consolas" w:hAnsi="Consolas" w:cs="Consolas"/>
          <w:color w:val="008000"/>
          <w:sz w:val="16"/>
          <w:szCs w:val="16"/>
        </w:rPr>
        <w:t>шаг</w:t>
      </w:r>
    </w:p>
    <w:p w14:paraId="2F15BA3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X {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g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s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}     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// </w:t>
      </w:r>
      <w:r w:rsidRPr="00032141">
        <w:rPr>
          <w:rFonts w:ascii="Consolas" w:hAnsi="Consolas" w:cs="Consolas"/>
          <w:color w:val="008000"/>
          <w:sz w:val="16"/>
          <w:szCs w:val="16"/>
        </w:rPr>
        <w:t>итоговый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8000"/>
          <w:sz w:val="16"/>
          <w:szCs w:val="16"/>
        </w:rPr>
        <w:t>массив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 x </w:t>
      </w:r>
      <w:r w:rsidRPr="00032141">
        <w:rPr>
          <w:rFonts w:ascii="Consolas" w:hAnsi="Consolas" w:cs="Consolas"/>
          <w:color w:val="008000"/>
          <w:sz w:val="16"/>
          <w:szCs w:val="16"/>
        </w:rPr>
        <w:t>графика</w:t>
      </w:r>
    </w:p>
    <w:p w14:paraId="6F9620C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Y {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g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rivat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se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; }     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// </w:t>
      </w:r>
      <w:r w:rsidRPr="00032141">
        <w:rPr>
          <w:rFonts w:ascii="Consolas" w:hAnsi="Consolas" w:cs="Consolas"/>
          <w:color w:val="008000"/>
          <w:sz w:val="16"/>
          <w:szCs w:val="16"/>
        </w:rPr>
        <w:t>итоговый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8000"/>
          <w:sz w:val="16"/>
          <w:szCs w:val="16"/>
        </w:rPr>
        <w:t>массив</w:t>
      </w:r>
      <w:r w:rsidRPr="00032141">
        <w:rPr>
          <w:rFonts w:ascii="Consolas" w:hAnsi="Consolas" w:cs="Consolas"/>
          <w:color w:val="008000"/>
          <w:sz w:val="16"/>
          <w:szCs w:val="16"/>
          <w:lang w:val="en-US"/>
        </w:rPr>
        <w:t xml:space="preserve"> y </w:t>
      </w:r>
      <w:r w:rsidRPr="00032141">
        <w:rPr>
          <w:rFonts w:ascii="Consolas" w:hAnsi="Consolas" w:cs="Consolas"/>
          <w:color w:val="008000"/>
          <w:sz w:val="16"/>
          <w:szCs w:val="16"/>
        </w:rPr>
        <w:t>графика</w:t>
      </w:r>
    </w:p>
    <w:p w14:paraId="6D75619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4B2DC74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void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Euler(</w:t>
      </w:r>
      <w:proofErr w:type="gramEnd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n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N)</w:t>
      </w:r>
    </w:p>
    <w:p w14:paraId="3642DE83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3E5F1AC3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X =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new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N + 1];</w:t>
      </w:r>
    </w:p>
    <w:p w14:paraId="6192762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Y =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new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N + 1];</w:t>
      </w:r>
    </w:p>
    <w:p w14:paraId="4ACB31F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7048F0B3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0] = X0;</w:t>
      </w:r>
    </w:p>
    <w:p w14:paraId="3946FBAA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Y[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0] = Y0;</w:t>
      </w:r>
    </w:p>
    <w:p w14:paraId="73316D50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4A3B9DFB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for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int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= 1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&lt;= N;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++)</w:t>
      </w:r>
    </w:p>
    <w:p w14:paraId="6C289334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{</w:t>
      </w:r>
    </w:p>
    <w:p w14:paraId="6BA416BE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X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=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[</w:t>
      </w:r>
      <w:proofErr w:type="spellStart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- 1] + Step;</w:t>
      </w:r>
    </w:p>
    <w:p w14:paraId="110963B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    Y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] =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Y[</w:t>
      </w:r>
      <w:proofErr w:type="spellStart"/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- 1] + Step *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DUFunctio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X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- 1], Y[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i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- 1]);</w:t>
      </w:r>
    </w:p>
    <w:p w14:paraId="30445F71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00"/>
          <w:sz w:val="16"/>
          <w:szCs w:val="16"/>
        </w:rPr>
        <w:t>}</w:t>
      </w:r>
    </w:p>
    <w:p w14:paraId="4A0E4FB6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}</w:t>
      </w:r>
    </w:p>
    <w:p w14:paraId="2214D4E8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</w:p>
    <w:p w14:paraId="14388F51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</w:t>
      </w:r>
      <w:r w:rsidRPr="00032141">
        <w:rPr>
          <w:rFonts w:ascii="Consolas" w:hAnsi="Consolas" w:cs="Consolas"/>
          <w:color w:val="008000"/>
          <w:sz w:val="16"/>
          <w:szCs w:val="16"/>
        </w:rPr>
        <w:t xml:space="preserve">//Функция из исходного уравнения </w:t>
      </w:r>
      <w:proofErr w:type="spellStart"/>
      <w:r w:rsidRPr="00032141">
        <w:rPr>
          <w:rFonts w:ascii="Consolas" w:hAnsi="Consolas" w:cs="Consolas"/>
          <w:color w:val="008000"/>
          <w:sz w:val="16"/>
          <w:szCs w:val="16"/>
        </w:rPr>
        <w:t>dy</w:t>
      </w:r>
      <w:proofErr w:type="spellEnd"/>
      <w:r w:rsidRPr="00032141">
        <w:rPr>
          <w:rFonts w:ascii="Consolas" w:hAnsi="Consolas" w:cs="Consolas"/>
          <w:color w:val="008000"/>
          <w:sz w:val="16"/>
          <w:szCs w:val="16"/>
        </w:rPr>
        <w:t>/</w:t>
      </w:r>
      <w:proofErr w:type="spellStart"/>
      <w:r w:rsidRPr="00032141">
        <w:rPr>
          <w:rFonts w:ascii="Consolas" w:hAnsi="Consolas" w:cs="Consolas"/>
          <w:color w:val="008000"/>
          <w:sz w:val="16"/>
          <w:szCs w:val="16"/>
        </w:rPr>
        <w:t>dx</w:t>
      </w:r>
      <w:proofErr w:type="spellEnd"/>
      <w:r w:rsidRPr="00032141">
        <w:rPr>
          <w:rFonts w:ascii="Consolas" w:hAnsi="Consolas" w:cs="Consolas"/>
          <w:color w:val="008000"/>
          <w:sz w:val="16"/>
          <w:szCs w:val="16"/>
        </w:rPr>
        <w:t xml:space="preserve"> = f(</w:t>
      </w:r>
      <w:proofErr w:type="spellStart"/>
      <w:proofErr w:type="gramStart"/>
      <w:r w:rsidRPr="00032141">
        <w:rPr>
          <w:rFonts w:ascii="Consolas" w:hAnsi="Consolas" w:cs="Consolas"/>
          <w:color w:val="008000"/>
          <w:sz w:val="16"/>
          <w:szCs w:val="16"/>
        </w:rPr>
        <w:t>x,y</w:t>
      </w:r>
      <w:proofErr w:type="spellEnd"/>
      <w:proofErr w:type="gramEnd"/>
      <w:r w:rsidRPr="00032141">
        <w:rPr>
          <w:rFonts w:ascii="Consolas" w:hAnsi="Consolas" w:cs="Consolas"/>
          <w:color w:val="008000"/>
          <w:sz w:val="16"/>
          <w:szCs w:val="16"/>
        </w:rPr>
        <w:t>)</w:t>
      </w:r>
    </w:p>
    <w:p w14:paraId="58DED165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DUFunctio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,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)</w:t>
      </w:r>
    </w:p>
    <w:p w14:paraId="7713E7A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51AAFB4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return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((1 /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) *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Cos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) * (1 +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Sin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) -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Y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* 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Math.Cos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spell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pointX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))) /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2;</w:t>
      </w:r>
      <w:proofErr w:type="gramEnd"/>
    </w:p>
    <w:p w14:paraId="2777F97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}</w:t>
      </w:r>
    </w:p>
    <w:p w14:paraId="40AA160F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</w:p>
    <w:p w14:paraId="581D1065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public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</w:t>
      </w:r>
      <w:proofErr w:type="spellStart"/>
      <w:proofErr w:type="gramStart"/>
      <w:r w:rsidRPr="00032141">
        <w:rPr>
          <w:rFonts w:ascii="Consolas" w:hAnsi="Consolas" w:cs="Consolas"/>
          <w:color w:val="2B91AF"/>
          <w:sz w:val="16"/>
          <w:szCs w:val="16"/>
          <w:lang w:val="en-US"/>
        </w:rPr>
        <w:t>EulerMethod</w:t>
      </w:r>
      <w:proofErr w:type="spell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(</w:t>
      </w:r>
      <w:proofErr w:type="gramEnd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x0,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y0,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double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step)</w:t>
      </w:r>
    </w:p>
    <w:p w14:paraId="6E0ACF73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{</w:t>
      </w:r>
    </w:p>
    <w:p w14:paraId="2FC56A0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this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.X0 = </w:t>
      </w:r>
      <w:proofErr w:type="gramStart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x0;</w:t>
      </w:r>
      <w:proofErr w:type="gramEnd"/>
    </w:p>
    <w:p w14:paraId="4381AD7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  <w:lang w:val="en-US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gramStart"/>
      <w:r w:rsidRPr="00032141">
        <w:rPr>
          <w:rFonts w:ascii="Consolas" w:hAnsi="Consolas" w:cs="Consolas"/>
          <w:color w:val="0000FF"/>
          <w:sz w:val="16"/>
          <w:szCs w:val="16"/>
          <w:lang w:val="en-US"/>
        </w:rPr>
        <w:t>this</w:t>
      </w: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.Y</w:t>
      </w:r>
      <w:proofErr w:type="gramEnd"/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>0 = y0;</w:t>
      </w:r>
    </w:p>
    <w:p w14:paraId="60E89209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  <w:lang w:val="en-US"/>
        </w:rPr>
        <w:t xml:space="preserve">            </w:t>
      </w:r>
      <w:proofErr w:type="spellStart"/>
      <w:proofErr w:type="gramStart"/>
      <w:r w:rsidRPr="00032141">
        <w:rPr>
          <w:rFonts w:ascii="Consolas" w:hAnsi="Consolas" w:cs="Consolas"/>
          <w:color w:val="0000FF"/>
          <w:sz w:val="16"/>
          <w:szCs w:val="16"/>
        </w:rPr>
        <w:t>this</w:t>
      </w:r>
      <w:r w:rsidRPr="00032141">
        <w:rPr>
          <w:rFonts w:ascii="Consolas" w:hAnsi="Consolas" w:cs="Consolas"/>
          <w:color w:val="000000"/>
          <w:sz w:val="16"/>
          <w:szCs w:val="16"/>
        </w:rPr>
        <w:t>.Step</w:t>
      </w:r>
      <w:proofErr w:type="spellEnd"/>
      <w:proofErr w:type="gramEnd"/>
      <w:r w:rsidRPr="00032141">
        <w:rPr>
          <w:rFonts w:ascii="Consolas" w:hAnsi="Consolas" w:cs="Consolas"/>
          <w:color w:val="000000"/>
          <w:sz w:val="16"/>
          <w:szCs w:val="16"/>
        </w:rPr>
        <w:t xml:space="preserve"> = step;</w:t>
      </w:r>
    </w:p>
    <w:p w14:paraId="55373B02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    }</w:t>
      </w:r>
    </w:p>
    <w:p w14:paraId="42DFB077" w14:textId="77777777" w:rsidR="00032141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6"/>
          <w:szCs w:val="16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 xml:space="preserve">    }</w:t>
      </w:r>
    </w:p>
    <w:p w14:paraId="2210EC01" w14:textId="1A819EEC" w:rsidR="00F4401F" w:rsidRPr="00032141" w:rsidRDefault="00032141" w:rsidP="000321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  <w:r w:rsidRPr="00032141">
        <w:rPr>
          <w:rFonts w:ascii="Consolas" w:hAnsi="Consolas" w:cs="Consolas"/>
          <w:color w:val="000000"/>
          <w:sz w:val="16"/>
          <w:szCs w:val="16"/>
        </w:rPr>
        <w:t>}</w:t>
      </w:r>
    </w:p>
    <w:sectPr w:rsidR="00F4401F" w:rsidRPr="00032141" w:rsidSect="002B40E3">
      <w:footerReference w:type="default" r:id="rId49"/>
      <w:footerReference w:type="first" r:id="rId50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329D3E" w14:textId="77777777" w:rsidR="00FB51DC" w:rsidRDefault="00FB51DC" w:rsidP="006F5E8C">
      <w:pPr>
        <w:spacing w:after="0" w:line="240" w:lineRule="auto"/>
      </w:pPr>
      <w:r>
        <w:separator/>
      </w:r>
    </w:p>
  </w:endnote>
  <w:endnote w:type="continuationSeparator" w:id="0">
    <w:p w14:paraId="4BBD4D27" w14:textId="77777777" w:rsidR="00FB51DC" w:rsidRDefault="00FB51DC" w:rsidP="006F5E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489522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5B496885" w14:textId="1F973246" w:rsidR="006F5E8C" w:rsidRPr="006F5E8C" w:rsidRDefault="006F5E8C" w:rsidP="006F5E8C">
        <w:pPr>
          <w:pStyle w:val="aa"/>
          <w:spacing w:line="360" w:lineRule="auto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6F5E8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F5E8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6F5E8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6F5E8C">
          <w:rPr>
            <w:rFonts w:ascii="Times New Roman" w:hAnsi="Times New Roman" w:cs="Times New Roman"/>
            <w:sz w:val="28"/>
            <w:szCs w:val="28"/>
          </w:rPr>
          <w:t>2</w:t>
        </w:r>
        <w:r w:rsidRPr="006F5E8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DCF6A" w14:textId="77777777" w:rsidR="006F5E8C" w:rsidRDefault="006F5E8C" w:rsidP="006F5E8C">
    <w:pPr>
      <w:pStyle w:val="aa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Краснодар</w:t>
    </w:r>
  </w:p>
  <w:p w14:paraId="259FE5A7" w14:textId="3E450162" w:rsidR="006F5E8C" w:rsidRPr="006F5E8C" w:rsidRDefault="006F5E8C" w:rsidP="006F5E8C">
    <w:pPr>
      <w:pStyle w:val="aa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2021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8DBCC7" w14:textId="77777777" w:rsidR="00FB51DC" w:rsidRDefault="00FB51DC" w:rsidP="006F5E8C">
      <w:pPr>
        <w:spacing w:after="0" w:line="240" w:lineRule="auto"/>
      </w:pPr>
      <w:r>
        <w:separator/>
      </w:r>
    </w:p>
  </w:footnote>
  <w:footnote w:type="continuationSeparator" w:id="0">
    <w:p w14:paraId="65A27F61" w14:textId="77777777" w:rsidR="00FB51DC" w:rsidRDefault="00FB51DC" w:rsidP="006F5E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1750E1"/>
    <w:multiLevelType w:val="hybridMultilevel"/>
    <w:tmpl w:val="DFEE3E22"/>
    <w:lvl w:ilvl="0" w:tplc="7EB8CE7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791DFA"/>
    <w:multiLevelType w:val="hybridMultilevel"/>
    <w:tmpl w:val="3258A04E"/>
    <w:lvl w:ilvl="0" w:tplc="ACE07E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6C7B0B77"/>
    <w:multiLevelType w:val="hybridMultilevel"/>
    <w:tmpl w:val="6CE0701C"/>
    <w:lvl w:ilvl="0" w:tplc="D26C216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FFD"/>
    <w:rsid w:val="000052A0"/>
    <w:rsid w:val="00032141"/>
    <w:rsid w:val="00051CFE"/>
    <w:rsid w:val="0005441A"/>
    <w:rsid w:val="0006754D"/>
    <w:rsid w:val="000876E1"/>
    <w:rsid w:val="000B5E29"/>
    <w:rsid w:val="000E7CD5"/>
    <w:rsid w:val="000F4237"/>
    <w:rsid w:val="000F715D"/>
    <w:rsid w:val="00100301"/>
    <w:rsid w:val="001034AF"/>
    <w:rsid w:val="0010680C"/>
    <w:rsid w:val="00115C5E"/>
    <w:rsid w:val="00120514"/>
    <w:rsid w:val="001357D7"/>
    <w:rsid w:val="001921F8"/>
    <w:rsid w:val="001F65FD"/>
    <w:rsid w:val="00225C83"/>
    <w:rsid w:val="002712D7"/>
    <w:rsid w:val="0029705A"/>
    <w:rsid w:val="002A7480"/>
    <w:rsid w:val="002B40E3"/>
    <w:rsid w:val="002B5B06"/>
    <w:rsid w:val="002E0E9C"/>
    <w:rsid w:val="002E2696"/>
    <w:rsid w:val="0033121B"/>
    <w:rsid w:val="00357FD0"/>
    <w:rsid w:val="0036506E"/>
    <w:rsid w:val="00365DDB"/>
    <w:rsid w:val="00385167"/>
    <w:rsid w:val="00395ACB"/>
    <w:rsid w:val="003A1929"/>
    <w:rsid w:val="003A2EA8"/>
    <w:rsid w:val="003A4955"/>
    <w:rsid w:val="003D38DB"/>
    <w:rsid w:val="0040504C"/>
    <w:rsid w:val="00407CA2"/>
    <w:rsid w:val="00431ABA"/>
    <w:rsid w:val="00452E1B"/>
    <w:rsid w:val="004640C7"/>
    <w:rsid w:val="00481969"/>
    <w:rsid w:val="004841B4"/>
    <w:rsid w:val="004A0FAB"/>
    <w:rsid w:val="004A4D4D"/>
    <w:rsid w:val="004B2D24"/>
    <w:rsid w:val="004C72BE"/>
    <w:rsid w:val="00532A40"/>
    <w:rsid w:val="00576971"/>
    <w:rsid w:val="005903EC"/>
    <w:rsid w:val="005929F6"/>
    <w:rsid w:val="00594738"/>
    <w:rsid w:val="005A1E8C"/>
    <w:rsid w:val="005A41C6"/>
    <w:rsid w:val="005B11A7"/>
    <w:rsid w:val="0060307D"/>
    <w:rsid w:val="00614817"/>
    <w:rsid w:val="006250E2"/>
    <w:rsid w:val="00626E30"/>
    <w:rsid w:val="006448BD"/>
    <w:rsid w:val="00652E42"/>
    <w:rsid w:val="00655BE9"/>
    <w:rsid w:val="00683511"/>
    <w:rsid w:val="00695B1B"/>
    <w:rsid w:val="006B7941"/>
    <w:rsid w:val="006D085B"/>
    <w:rsid w:val="006F5609"/>
    <w:rsid w:val="006F5E8C"/>
    <w:rsid w:val="007033E8"/>
    <w:rsid w:val="00713D84"/>
    <w:rsid w:val="007614D3"/>
    <w:rsid w:val="0077564E"/>
    <w:rsid w:val="00776AE6"/>
    <w:rsid w:val="007B455A"/>
    <w:rsid w:val="007B7001"/>
    <w:rsid w:val="007C1FFD"/>
    <w:rsid w:val="007D6A6E"/>
    <w:rsid w:val="007E4630"/>
    <w:rsid w:val="0085598A"/>
    <w:rsid w:val="0085620B"/>
    <w:rsid w:val="008636EA"/>
    <w:rsid w:val="00877528"/>
    <w:rsid w:val="008A1496"/>
    <w:rsid w:val="008A601A"/>
    <w:rsid w:val="008D27D5"/>
    <w:rsid w:val="008E7C4F"/>
    <w:rsid w:val="008F635D"/>
    <w:rsid w:val="00913A15"/>
    <w:rsid w:val="0095212F"/>
    <w:rsid w:val="009877AE"/>
    <w:rsid w:val="009A3B90"/>
    <w:rsid w:val="009D2CD0"/>
    <w:rsid w:val="009D52D1"/>
    <w:rsid w:val="009D66A7"/>
    <w:rsid w:val="00A1339B"/>
    <w:rsid w:val="00A276F9"/>
    <w:rsid w:val="00A50B9E"/>
    <w:rsid w:val="00A6030E"/>
    <w:rsid w:val="00A908E5"/>
    <w:rsid w:val="00AE3D88"/>
    <w:rsid w:val="00AF7702"/>
    <w:rsid w:val="00B0510D"/>
    <w:rsid w:val="00B14B85"/>
    <w:rsid w:val="00B21A56"/>
    <w:rsid w:val="00B26DFB"/>
    <w:rsid w:val="00B270AB"/>
    <w:rsid w:val="00B4070D"/>
    <w:rsid w:val="00B501A0"/>
    <w:rsid w:val="00B8480F"/>
    <w:rsid w:val="00B87847"/>
    <w:rsid w:val="00B91DF8"/>
    <w:rsid w:val="00B94929"/>
    <w:rsid w:val="00BA64CE"/>
    <w:rsid w:val="00BD0478"/>
    <w:rsid w:val="00BE1E1E"/>
    <w:rsid w:val="00BE2638"/>
    <w:rsid w:val="00BE2802"/>
    <w:rsid w:val="00BE5298"/>
    <w:rsid w:val="00BF304B"/>
    <w:rsid w:val="00C007DD"/>
    <w:rsid w:val="00C01CE5"/>
    <w:rsid w:val="00C10BA9"/>
    <w:rsid w:val="00C26A57"/>
    <w:rsid w:val="00C34F9C"/>
    <w:rsid w:val="00C72F4E"/>
    <w:rsid w:val="00C81C5F"/>
    <w:rsid w:val="00C843B3"/>
    <w:rsid w:val="00CA7F3E"/>
    <w:rsid w:val="00CB530A"/>
    <w:rsid w:val="00CC0A65"/>
    <w:rsid w:val="00CF4D7F"/>
    <w:rsid w:val="00D045CB"/>
    <w:rsid w:val="00D65504"/>
    <w:rsid w:val="00DB36B5"/>
    <w:rsid w:val="00DB6DCB"/>
    <w:rsid w:val="00E12C71"/>
    <w:rsid w:val="00E272F9"/>
    <w:rsid w:val="00E42C9E"/>
    <w:rsid w:val="00E665C4"/>
    <w:rsid w:val="00E7583C"/>
    <w:rsid w:val="00E862A3"/>
    <w:rsid w:val="00E92A84"/>
    <w:rsid w:val="00EC0A65"/>
    <w:rsid w:val="00ED203F"/>
    <w:rsid w:val="00F00C49"/>
    <w:rsid w:val="00F4401F"/>
    <w:rsid w:val="00F67377"/>
    <w:rsid w:val="00FA671B"/>
    <w:rsid w:val="00FA69D7"/>
    <w:rsid w:val="00FB51DC"/>
    <w:rsid w:val="00FC609F"/>
    <w:rsid w:val="00FD7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B0BDBD"/>
  <w15:chartTrackingRefBased/>
  <w15:docId w15:val="{57CBF92D-ED6F-46B7-9720-18EE4B7333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2141"/>
  </w:style>
  <w:style w:type="paragraph" w:styleId="1">
    <w:name w:val="heading 1"/>
    <w:basedOn w:val="a"/>
    <w:next w:val="a"/>
    <w:link w:val="10"/>
    <w:uiPriority w:val="9"/>
    <w:qFormat/>
    <w:rsid w:val="007C1FF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1FF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7C1FFD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7C1FFD"/>
    <w:pPr>
      <w:spacing w:after="100"/>
    </w:pPr>
  </w:style>
  <w:style w:type="character" w:styleId="a4">
    <w:name w:val="Hyperlink"/>
    <w:basedOn w:val="a0"/>
    <w:uiPriority w:val="99"/>
    <w:unhideWhenUsed/>
    <w:rsid w:val="007C1FFD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7C1FFD"/>
    <w:pPr>
      <w:ind w:left="720"/>
      <w:contextualSpacing/>
    </w:pPr>
  </w:style>
  <w:style w:type="table" w:styleId="a6">
    <w:name w:val="Table Grid"/>
    <w:basedOn w:val="a1"/>
    <w:uiPriority w:val="39"/>
    <w:rsid w:val="008636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Unresolved Mention"/>
    <w:basedOn w:val="a0"/>
    <w:uiPriority w:val="99"/>
    <w:semiHidden/>
    <w:unhideWhenUsed/>
    <w:rsid w:val="00051CFE"/>
    <w:rPr>
      <w:color w:val="605E5C"/>
      <w:shd w:val="clear" w:color="auto" w:fill="E1DFDD"/>
    </w:rPr>
  </w:style>
  <w:style w:type="paragraph" w:styleId="a8">
    <w:name w:val="header"/>
    <w:basedOn w:val="a"/>
    <w:link w:val="a9"/>
    <w:uiPriority w:val="99"/>
    <w:unhideWhenUsed/>
    <w:rsid w:val="006F5E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6F5E8C"/>
  </w:style>
  <w:style w:type="paragraph" w:styleId="aa">
    <w:name w:val="footer"/>
    <w:basedOn w:val="a"/>
    <w:link w:val="ab"/>
    <w:uiPriority w:val="99"/>
    <w:unhideWhenUsed/>
    <w:rsid w:val="006F5E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F5E8C"/>
  </w:style>
  <w:style w:type="character" w:styleId="ac">
    <w:name w:val="Placeholder Text"/>
    <w:basedOn w:val="a0"/>
    <w:uiPriority w:val="99"/>
    <w:semiHidden/>
    <w:rsid w:val="00E862A3"/>
    <w:rPr>
      <w:color w:val="808080"/>
    </w:rPr>
  </w:style>
  <w:style w:type="character" w:styleId="ad">
    <w:name w:val="Strong"/>
    <w:basedOn w:val="a0"/>
    <w:uiPriority w:val="22"/>
    <w:qFormat/>
    <w:rsid w:val="00BE263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5353D8-CCBD-481C-8968-301D36307C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4</TotalTime>
  <Pages>11</Pages>
  <Words>1407</Words>
  <Characters>8022</Characters>
  <Application>Microsoft Office Word</Application>
  <DocSecurity>0</DocSecurity>
  <Lines>66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Игоревич Шиян</dc:creator>
  <cp:keywords/>
  <dc:description/>
  <cp:lastModifiedBy>Павел</cp:lastModifiedBy>
  <cp:revision>94</cp:revision>
  <cp:lastPrinted>2021-05-01T13:45:00Z</cp:lastPrinted>
  <dcterms:created xsi:type="dcterms:W3CDTF">2021-04-29T15:33:00Z</dcterms:created>
  <dcterms:modified xsi:type="dcterms:W3CDTF">2021-07-11T19:25:00Z</dcterms:modified>
</cp:coreProperties>
</file>